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073C07D0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962A0D">
        <w:rPr>
          <w:color w:val="808080" w:themeColor="background1" w:themeShade="80"/>
          <w:rtl/>
          <w:lang w:bidi="fa-IR"/>
        </w:rPr>
        <w:t xml:space="preserve">مواد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u w:val="single"/>
          <w:rtl/>
          <w:lang w:bidi="fa-IR"/>
        </w:rPr>
        <w:t>منحصر</w:t>
      </w:r>
      <w:r w:rsidR="00821C6A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832EBA" w:rsidRPr="00AD7BBB">
        <w:rPr>
          <w:u w:val="single"/>
          <w:lang w:bidi="fa-IR"/>
        </w:rPr>
        <w:t>‌</w:t>
      </w:r>
      <w:r w:rsidR="00832EBA" w:rsidRPr="00AD7BBB">
        <w:rPr>
          <w:u w:val="single"/>
          <w:rtl/>
          <w:lang w:bidi="fa-IR"/>
        </w:rPr>
        <w:t>به</w:t>
      </w:r>
      <w:r w:rsidR="00832EBA" w:rsidRPr="00AD7BBB">
        <w:rPr>
          <w:u w:val="single"/>
          <w:lang w:bidi="fa-IR"/>
        </w:rPr>
        <w:t>‌</w:t>
      </w:r>
      <w:r w:rsidR="0041502E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41502E" w:rsidRPr="00AD7BBB">
        <w:rPr>
          <w:u w:val="single"/>
          <w:rtl/>
          <w:lang w:bidi="fa-IR"/>
        </w:rPr>
        <w:t>فرد</w:t>
      </w:r>
      <w:r w:rsidR="0041502E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8D44D6">
        <w:rPr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3378DCA7" w:rsidR="003763FA" w:rsidRPr="00DB226A" w:rsidRDefault="00491F46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732EEC54">
                <wp:simplePos x="0" y="0"/>
                <wp:positionH relativeFrom="margin">
                  <wp:posOffset>3269615</wp:posOffset>
                </wp:positionH>
                <wp:positionV relativeFrom="paragraph">
                  <wp:posOffset>10223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7.45pt;margin-top:8.0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32A8DDEC">
                <wp:simplePos x="0" y="0"/>
                <wp:positionH relativeFrom="column">
                  <wp:posOffset>3985260</wp:posOffset>
                </wp:positionH>
                <wp:positionV relativeFrom="paragraph">
                  <wp:posOffset>41275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FBC1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313.8pt;margin-top:3.2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198E0DC1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7B5D08">
        <w:rPr>
          <w:rFonts w:asciiTheme="minorHAnsi" w:hAnsiTheme="minorHAnsi" w:cs="Calibri" w:hint="cs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3FBF8758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کنار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های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41F26990" w:rsidR="008A184E" w:rsidRPr="00AD7BBB" w:rsidRDefault="00491F46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FC1FDE7">
                <wp:simplePos x="0" y="0"/>
                <wp:positionH relativeFrom="column">
                  <wp:posOffset>1889760</wp:posOffset>
                </wp:positionH>
                <wp:positionV relativeFrom="paragraph">
                  <wp:posOffset>16510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48.8pt;margin-top:13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0FEAB374">
                <wp:simplePos x="0" y="0"/>
                <wp:positionH relativeFrom="column">
                  <wp:posOffset>2637790</wp:posOffset>
                </wp:positionH>
                <wp:positionV relativeFrom="paragraph">
                  <wp:posOffset>12890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0F43E" id="Left Brace 242" o:spid="_x0000_s1026" type="#_x0000_t87" style="position:absolute;margin-left:207.7pt;margin-top:10.15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قسمتها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77777777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r w:rsidRPr="003F4A7F">
        <w:rPr>
          <w:rtl/>
          <w:lang w:bidi="fa-IR"/>
        </w:rPr>
        <w:t>قسمتها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می</w:t>
      </w:r>
      <w:r w:rsidR="004E1A8D"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40D228B6" w14:textId="77777777" w:rsidR="00A27363" w:rsidRDefault="0051380E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می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آیند</w:t>
      </w:r>
      <w:r w:rsidR="00A42FB5">
        <w:rPr>
          <w:rtl/>
          <w:lang w:bidi="fa-IR"/>
        </w:rPr>
        <w:t>.</w:t>
      </w:r>
    </w:p>
    <w:p w14:paraId="5970B00C" w14:textId="1ACAC084" w:rsidR="00A42FB5" w:rsidRPr="00456B67" w:rsidRDefault="000744C8" w:rsidP="00481B56">
      <w:pPr>
        <w:bidi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4" behindDoc="1" locked="0" layoutInCell="1" allowOverlap="1" wp14:anchorId="477F49E4" wp14:editId="07698B2B">
                <wp:simplePos x="0" y="0"/>
                <wp:positionH relativeFrom="column">
                  <wp:posOffset>5110480</wp:posOffset>
                </wp:positionH>
                <wp:positionV relativeFrom="paragraph">
                  <wp:posOffset>131445</wp:posOffset>
                </wp:positionV>
                <wp:extent cx="2001520" cy="43688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15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C789" w14:textId="77777777" w:rsidR="00A42FB5" w:rsidRPr="00883E70" w:rsidRDefault="00153410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83E7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مواد</w:t>
                            </w:r>
                            <w:r w:rsidRPr="00883E70">
                              <w:rPr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به دو دسته تقسیم میشوند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7F49E4" id="Text Box 12" o:spid="_x0000_s1030" type="#_x0000_t202" style="position:absolute;left:0;text-align:left;margin-left:402.4pt;margin-top:10.35pt;width:157.6pt;height:34.4pt;z-index:-2516582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" filled="f" stroked="f">
                <v:textbox style="mso-fit-shape-to-text:t">
                  <w:txbxContent>
                    <w:p w14:paraId="1DBBC789" w14:textId="77777777" w:rsidR="00A42FB5" w:rsidRPr="00883E70" w:rsidRDefault="00153410">
                      <w:pPr>
                        <w:rPr>
                          <w:color w:val="000000" w:themeColor="text1"/>
                          <w:sz w:val="24"/>
                          <w:szCs w:val="24"/>
                          <w:lang w:bidi="fa-IR"/>
                        </w:rPr>
                      </w:pPr>
                      <w:r w:rsidRPr="00883E70">
                        <w:rPr>
                          <w:b/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>مواد</w:t>
                      </w:r>
                      <w:r w:rsidRPr="00883E70">
                        <w:rPr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 xml:space="preserve"> به دو دسته تقسیم میشوند:</w:t>
                      </w:r>
                    </w:p>
                  </w:txbxContent>
                </v:textbox>
              </v:shape>
            </w:pict>
          </mc:Fallback>
        </mc:AlternateContent>
      </w:r>
      <w:r w:rsidR="00153410"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 w:rsidR="00153410">
        <w:rPr>
          <w:rtl/>
          <w:lang w:bidi="fa-IR"/>
        </w:rPr>
        <w:t>۱.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77777777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>
        <w:rPr>
          <w:rtl/>
          <w:lang w:bidi="fa-IR"/>
        </w:rPr>
        <w:t>۲.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 w:rsidRPr="00DD6235">
        <w:rPr>
          <w:rtl/>
          <w:lang w:bidi="fa-IR"/>
        </w:rPr>
        <w:t>میشوند</w:t>
      </w:r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77777777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یماند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می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گردد.</w:t>
      </w:r>
    </w:p>
    <w:p w14:paraId="35DBDC92" w14:textId="77777777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ردار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77777777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هره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ر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6AD69E18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1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+Gz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OZn0mtojkiXg1G1+Mvw0IH7SUmPiq2o/7FnTlCiPhqk&#10;/HY6m0WJJ2M2vynQcNee+trDDEeoigZKxuMmpG8R6TBwj6NpZaItVjlWcioZlZioOf2aKPVrO0X9&#10;+tvrF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vIfhsy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هر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رداری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275622AC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می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انجامد</w:t>
      </w:r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2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0e+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izPqjfQvqBeDibb4jfDRQ/uFyUDWram/ueBOUGJ+mRQ89v5&#10;YhE9njaLcoUKEXcdaa4jzHCEqmmgZFpuQ/oXSQ57j73ZySRbbOLE5EQZrZjUPH2b6PXrfcr687k3&#10;vwE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sZ0e+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77777777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43FDFABB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3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</w:t>
      </w:r>
      <w:r w:rsidR="00491F46">
        <w:rPr>
          <w:rFonts w:hint="cs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0188A2CB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یافت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ها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پدیده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ها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033AAEC4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>
        <w:rPr>
          <w:rFonts w:cs="Calibri" w:hint="cs"/>
          <w:u w:val="single"/>
          <w:rtl/>
          <w:lang w:bidi="fa-IR"/>
        </w:rPr>
        <w:t>   </w:t>
      </w:r>
      <w:r w:rsidR="000216C3">
        <w:rPr>
          <w:rFonts w:cs="Calibri" w:hint="eastAsia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(</w:t>
      </w:r>
      <w:r w:rsidR="00526758" w:rsidRPr="00425BEC">
        <w:rPr>
          <w:lang w:bidi="fa-IR"/>
        </w:rPr>
        <w:t>‌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1E7B3DAF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491F46">
        <w:rPr>
          <w:rFonts w:ascii="Calibri" w:hAnsi="Calibri" w:cs="Calibri" w:hint="cs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12FD34A4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هن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0EBEF2A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77777777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1452AA5B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دسته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4AB8261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D66561">
        <w:rPr>
          <w:b/>
          <w:bCs/>
          <w:rtl/>
        </w:rPr>
        <w:lastRenderedPageBreak/>
        <w:t>داور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D66561">
        <w:rPr>
          <w:b/>
          <w:bCs/>
          <w:rtl/>
        </w:rPr>
        <w:t>کنید</w:t>
      </w:r>
      <w:proofErr w:type="spellEnd"/>
      <w:r w:rsidR="00D868F4" w:rsidRPr="00D66561">
        <w:rPr>
          <w:b/>
          <w:bCs/>
          <w:rtl/>
        </w:rPr>
        <w:t>:</w:t>
      </w:r>
      <w:r w:rsidR="00D868F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هر</w:t>
      </w:r>
      <w:r w:rsidR="008A0E34" w:rsidRPr="00D66561">
        <w:rPr>
          <w:b/>
          <w:bCs/>
        </w:rPr>
        <w:t>‌</w:t>
      </w:r>
      <w:proofErr w:type="spellStart"/>
      <w:r w:rsidR="008A0E34" w:rsidRPr="00D66561">
        <w:rPr>
          <w:b/>
          <w:bCs/>
          <w:rtl/>
        </w:rPr>
        <w:t>گا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تعداد</w:t>
      </w:r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الکترون</w:t>
      </w:r>
      <w:r w:rsidR="00C92976">
        <w:rPr>
          <w:rFonts w:hint="cs"/>
          <w:b/>
          <w:bCs/>
          <w:rtl/>
        </w:rPr>
        <w:t>‌</w:t>
      </w:r>
      <w:r w:rsidR="008A0E34" w:rsidRPr="00D66561">
        <w:rPr>
          <w:b/>
          <w:bCs/>
          <w:rtl/>
        </w:rPr>
        <w:t>های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لای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ظرفیت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بر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اتم</w:t>
      </w:r>
      <w:r w:rsidR="00C92976">
        <w:rPr>
          <w:rFonts w:hint="cs"/>
          <w:b/>
          <w:bCs/>
          <w:rtl/>
        </w:rPr>
        <w:t>‌</w:t>
      </w:r>
      <w:r w:rsidR="008B71B0" w:rsidRPr="00D66561">
        <w:rPr>
          <w:b/>
          <w:bCs/>
          <w:rtl/>
        </w:rPr>
        <w:t>ه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و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عنصر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سان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باشد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ر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گر</w:t>
      </w:r>
      <w:r w:rsidR="004F5A7D" w:rsidRPr="00D66561">
        <w:rPr>
          <w:b/>
          <w:bCs/>
          <w:rtl/>
        </w:rPr>
        <w:t>وه</w:t>
      </w:r>
      <w:proofErr w:type="spellEnd"/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r w:rsidR="004F5A7D" w:rsidRPr="00D66561">
        <w:rPr>
          <w:b/>
          <w:bCs/>
          <w:rtl/>
        </w:rPr>
        <w:t>قرار</w:t>
      </w:r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می</w:t>
      </w:r>
      <w:proofErr w:type="spellEnd"/>
      <w:r w:rsidR="00373B7A">
        <w:rPr>
          <w:rFonts w:hint="cs"/>
          <w:b/>
          <w:bCs/>
          <w:rtl/>
        </w:rPr>
        <w:t>-</w:t>
      </w:r>
      <w:r w:rsidR="00D66561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گی</w:t>
      </w:r>
      <w:r w:rsidR="00D66561" w:rsidRPr="00D66561">
        <w:rPr>
          <w:b/>
          <w:bCs/>
          <w:rtl/>
        </w:rPr>
        <w:t>رند</w:t>
      </w:r>
      <w:proofErr w:type="spellEnd"/>
      <w:r w:rsidR="00D66561" w:rsidRPr="00D66561">
        <w:rPr>
          <w:b/>
          <w:bCs/>
          <w:rtl/>
        </w:rPr>
        <w:t>.</w:t>
      </w:r>
    </w:p>
    <w:p w14:paraId="307493D6" w14:textId="3242E7D0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035848CF" w14:textId="330D9D94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18B30B2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294EC861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</w:t>
      </w:r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27C08654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proofErr w:type="spellEnd"/>
      <w:r w:rsidR="009F15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6213B6F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57B17A2C">
                <wp:simplePos x="0" y="0"/>
                <wp:positionH relativeFrom="column">
                  <wp:posOffset>137160</wp:posOffset>
                </wp:positionH>
                <wp:positionV relativeFrom="paragraph">
                  <wp:posOffset>-250825</wp:posOffset>
                </wp:positionV>
                <wp:extent cx="166306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06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77777777" w:rsidR="0056636F" w:rsidRPr="00E77F1E" w:rsidRDefault="00887899">
                            <w:pPr>
                              <w:contextualSpacing/>
                              <w:rPr>
                                <w:color w:val="000000" w:themeColor="text1"/>
                                <w:rtl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>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        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57DA7B98" w14:textId="77777777" w:rsidR="00887899" w:rsidRPr="00E77F1E" w:rsidRDefault="00887899" w:rsidP="00835389">
                            <w:pPr>
                              <w:spacing w:after="0"/>
                              <w:rPr>
                                <w:color w:val="000000" w:themeColor="text1"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شبیه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</w:rPr>
                              <w:t>‌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4" type="#_x0000_t202" style="position:absolute;left:0;text-align:left;margin-left:10.8pt;margin-top:-19.75pt;width:130.9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" filled="f" stroked="f">
                <v:textbox>
                  <w:txbxContent>
                    <w:p w14:paraId="6EA1FFAD" w14:textId="77777777" w:rsidR="0056636F" w:rsidRPr="00E77F1E" w:rsidRDefault="00887899">
                      <w:pPr>
                        <w:contextualSpacing/>
                        <w:rPr>
                          <w:color w:val="000000" w:themeColor="text1"/>
                          <w:rtl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</w:rPr>
                        <w:t>   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         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</w:p>
                    <w:p w14:paraId="57DA7B98" w14:textId="77777777" w:rsidR="00887899" w:rsidRPr="00E77F1E" w:rsidRDefault="00887899" w:rsidP="00835389">
                      <w:pPr>
                        <w:spacing w:after="0"/>
                        <w:rPr>
                          <w:color w:val="000000" w:themeColor="text1"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شبیه</w:t>
                      </w:r>
                      <w:proofErr w:type="spellEnd"/>
                      <w:r w:rsidRPr="00E77F1E">
                        <w:rPr>
                          <w:color w:val="000000" w:themeColor="text1"/>
                        </w:rPr>
                        <w:t>‌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>تر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77777777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proofErr w:type="spellEnd"/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193"/>
        <w:gridCol w:w="566"/>
        <w:gridCol w:w="566"/>
        <w:gridCol w:w="565"/>
        <w:gridCol w:w="567"/>
        <w:gridCol w:w="566"/>
        <w:gridCol w:w="567"/>
        <w:gridCol w:w="566"/>
        <w:gridCol w:w="605"/>
        <w:gridCol w:w="565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77777777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23F85DB6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های جدول، </w:t>
      </w:r>
      <w:r w:rsidR="00C97F94">
        <w:rPr>
          <w:rFonts w:cs="Calibri" w:hint="eastAsia"/>
          <w:u w:val="single"/>
          <w:rtl/>
          <w:lang w:bidi="fa-IR"/>
        </w:rPr>
        <w:t> </w:t>
      </w:r>
      <w:r w:rsidR="00C97F94">
        <w:rPr>
          <w:rFonts w:cs="Calibri" w:hint="cs"/>
          <w:u w:val="single"/>
          <w:rtl/>
          <w:lang w:bidi="fa-IR"/>
        </w:rPr>
        <w:t>        </w:t>
      </w:r>
      <w:r w:rsidR="00C97F94">
        <w:rPr>
          <w:rFonts w:hint="cs"/>
          <w:rtl/>
          <w:lang w:bidi="fa-IR"/>
        </w:rPr>
        <w:t xml:space="preserve"> 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>
        <w:rPr>
          <w:rFonts w:cs="Calibri" w:hint="cs"/>
          <w:u w:val="single"/>
          <w:rtl/>
          <w:lang w:bidi="fa-IR"/>
        </w:rPr>
        <w:t>          </w:t>
      </w:r>
      <w:r w:rsidR="00C97F94">
        <w:rPr>
          <w:rFonts w:hint="cs"/>
          <w:rtl/>
        </w:rPr>
        <w:t xml:space="preserve"> </w:t>
      </w:r>
      <w:r w:rsidR="00C97F94">
        <w:rPr>
          <w:rFonts w:cs="Calibri" w:hint="eastAsia"/>
          <w:u w:val="single"/>
          <w:rtl/>
        </w:rPr>
        <w:t> </w:t>
      </w:r>
      <w:r w:rsidR="00C97F94">
        <w:rPr>
          <w:rFonts w:cs="Calibri" w:hint="cs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د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CC466F">
        <w:rPr>
          <w:rFonts w:hint="cs"/>
          <w:b/>
          <w:bCs/>
          <w:color w:val="FFFFFF" w:themeColor="background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>
        <w:rPr>
          <w:rFonts w:cs="Calibri" w:hint="cs"/>
          <w:u w:val="single"/>
          <w:rtl/>
        </w:rPr>
        <w:t>  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>
        <w:rPr>
          <w:rFonts w:cs="Calibri" w:hint="cs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4108E10E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؛</w:t>
      </w:r>
    </w:p>
    <w:p w14:paraId="5E5FE31F" w14:textId="40B9FA36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77777777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508453E7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>
        <w:rPr>
          <w:rtl/>
        </w:rPr>
        <w:t>شود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7777777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</w:t>
      </w:r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17907DC9" w:rsidR="001F3905" w:rsidRPr="00C64A80" w:rsidRDefault="000744C8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57" behindDoc="1" locked="0" layoutInCell="1" allowOverlap="1" wp14:anchorId="75304CE6" wp14:editId="37C3A98D">
                <wp:simplePos x="0" y="0"/>
                <wp:positionH relativeFrom="column">
                  <wp:posOffset>4952788</wp:posOffset>
                </wp:positionH>
                <wp:positionV relativeFrom="paragraph">
                  <wp:posOffset>121708</wp:posOffset>
                </wp:positionV>
                <wp:extent cx="2014855" cy="49720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855" cy="49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B13AC" w14:textId="52D6A8C9" w:rsidR="001F3905" w:rsidRPr="00FE5A70" w:rsidRDefault="001F3905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ها </w:t>
                            </w:r>
                            <w:proofErr w:type="gram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و خواص</w:t>
                            </w:r>
                            <w:proofErr w:type="gramEnd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 شبه فلز</w:t>
                            </w:r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proofErr w:type="spellStart"/>
                            <w:r w:rsidR="0049482E" w:rsidRPr="00FE5A7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304CE6" id="Text Box 5" o:spid="_x0000_s1035" type="#_x0000_t202" style="position:absolute;left:0;text-align:left;margin-left:390pt;margin-top:9.6pt;width:158.65pt;height:39.15pt;z-index:-25165412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" filled="f" stroked="f">
                <v:textbox style="mso-fit-shape-to-text:t">
                  <w:txbxContent>
                    <w:p w14:paraId="4E6B13AC" w14:textId="52D6A8C9" w:rsidR="001F3905" w:rsidRPr="00FE5A70" w:rsidRDefault="001F3905">
                      <w:pPr>
                        <w:rPr>
                          <w:b/>
                          <w:bCs/>
                        </w:rPr>
                      </w:pPr>
                      <w:proofErr w:type="spellStart"/>
                      <w:r w:rsidRPr="00FE5A70">
                        <w:rPr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  <w:r w:rsidRPr="00FE5A70">
                        <w:rPr>
                          <w:b/>
                          <w:bCs/>
                        </w:rPr>
                        <w:t>‌</w:t>
                      </w:r>
                      <w:r w:rsidRPr="00FE5A70">
                        <w:rPr>
                          <w:b/>
                          <w:bCs/>
                          <w:rtl/>
                        </w:rPr>
                        <w:t xml:space="preserve">ها </w:t>
                      </w:r>
                      <w:proofErr w:type="gramStart"/>
                      <w:r w:rsidRPr="00FE5A70">
                        <w:rPr>
                          <w:b/>
                          <w:bCs/>
                          <w:rtl/>
                        </w:rPr>
                        <w:t>و خواص</w:t>
                      </w:r>
                      <w:proofErr w:type="gramEnd"/>
                      <w:r w:rsidRPr="00FE5A70">
                        <w:rPr>
                          <w:b/>
                          <w:bCs/>
                          <w:rtl/>
                        </w:rPr>
                        <w:t xml:space="preserve"> شبه فلز</w:t>
                      </w:r>
                      <w:r w:rsidRPr="00FE5A70">
                        <w:rPr>
                          <w:b/>
                          <w:bCs/>
                        </w:rPr>
                        <w:t>‌</w:t>
                      </w:r>
                      <w:proofErr w:type="spellStart"/>
                      <w:r w:rsidR="0049482E" w:rsidRPr="00FE5A70">
                        <w:rPr>
                          <w:rFonts w:hint="cs"/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F3905" w:rsidRPr="008D44D6">
        <w:rPr>
          <w:color w:val="A6A6A6" w:themeColor="background1" w:themeShade="A6"/>
          <w:rtl/>
        </w:rPr>
        <w:t xml:space="preserve">                                     </w:t>
      </w:r>
      <w:r w:rsidR="00966392" w:rsidRPr="008D44D6">
        <w:rPr>
          <w:color w:val="A6A6A6" w:themeColor="background1" w:themeShade="A6"/>
          <w:rtl/>
        </w:rPr>
        <w:t xml:space="preserve">  </w:t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1D364577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         </w:t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</w:t>
      </w:r>
      <w:proofErr w:type="spellEnd"/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فلز</w:t>
      </w:r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77777777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25D858BF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r w:rsidR="004D0CDE">
        <w:t>Al</w:t>
      </w:r>
      <w:proofErr w:type="gramStart"/>
      <w:r w:rsidR="005E2990" w:rsidRPr="008D44D6">
        <w:rPr>
          <w:color w:val="A6A6A6" w:themeColor="background1" w:themeShade="A6"/>
        </w:rPr>
        <w:t xml:space="preserve"> </w:t>
      </w:r>
      <w:r w:rsidR="005E2990">
        <w:t>,</w:t>
      </w:r>
      <w:proofErr w:type="gramEnd"/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4F13B45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اکسید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ها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3AC3DF47" w14:textId="03BF2279" w:rsidR="00954B6D" w:rsidRPr="006D44BE" w:rsidRDefault="00F868B7" w:rsidP="00B87473">
      <w:pPr>
        <w:bidi/>
        <w:spacing w:after="0"/>
        <w:jc w:val="right"/>
        <w:rPr>
          <w:lang w:bidi="fa-IR"/>
        </w:rPr>
      </w:pPr>
      <w:r w:rsidRPr="008D44D6">
        <w:rPr>
          <w:color w:val="A6A6A6" w:themeColor="background1" w:themeShade="A6"/>
          <w:rtl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/>
            <w:lang w:bidi="fa-IR"/>
          </w:rPr>
          <m:t>)</m:t>
        </m:r>
      </m:oMath>
    </w:p>
    <w:p w14:paraId="4244F277" w14:textId="0238DCD9" w:rsidR="00635328" w:rsidRDefault="0013040A" w:rsidP="0013040A">
      <w:pPr>
        <w:bidi/>
        <w:spacing w:after="0"/>
        <w:jc w:val="right"/>
        <w:rPr>
          <w:rFonts w:cs="Calibri"/>
          <w:rtl/>
        </w:rPr>
      </w:pPr>
      <w:r w:rsidRPr="008D44D6">
        <w:rPr>
          <w:rFonts w:asciiTheme="majorBidi" w:hAnsiTheme="majorBidi" w:cstheme="majorBidi"/>
        </w:rPr>
        <w:t>(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Ca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s</m:t>
                </m:r>
              </m:e>
            </m:d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H</m:t>
            </m:r>
          </m:e>
          <m:sub>
            <m:r>
              <w:rPr>
                <w:rFonts w:ascii="Cambria Math" w:hAnsi="Cambria Math" w:cstheme="majorBid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l</m:t>
                </m:r>
              </m:e>
            </m:d>
          </m:sub>
        </m:sSub>
        <m:r>
          <w:rPr>
            <w:rFonts w:ascii="Cambria Math" w:hAnsi="Cambria Math" w:cstheme="majorBidi"/>
          </w:rPr>
          <m:t>⇒</m:t>
        </m:r>
        <m:r>
          <w:rPr>
            <w:rFonts w:ascii="Cambria Math" w:hAnsi="Cambria Math" w:cstheme="majorBid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theme="majorBidi"/>
          </w:rPr>
          <m:t>)</m:t>
        </m:r>
      </m:oMath>
    </w:p>
    <w:p w14:paraId="64E2BFEC" w14:textId="750A32E8" w:rsidR="00B87473" w:rsidRDefault="000D328A" w:rsidP="000D328A">
      <w:pPr>
        <w:bidi/>
        <w:spacing w:after="0"/>
        <w:rPr>
          <w:rtl/>
        </w:rPr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proofErr w:type="gramStart"/>
      <w:r w:rsidR="00F17E88">
        <w:rPr>
          <w:rFonts w:hint="cs"/>
          <w:rtl/>
        </w:rPr>
        <w:t>‌(</w:t>
      </w:r>
      <w:proofErr w:type="gramEnd"/>
      <w:r w:rsidR="00F17E88">
        <w:rPr>
          <w:rFonts w:hint="cs"/>
          <w:rtl/>
        </w:rPr>
        <w:t>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17E88">
        <w:rPr>
          <w:rFonts w:hint="cs"/>
          <w:rtl/>
        </w:rPr>
        <w:t>)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0993FBAE" w14:textId="4F67ADC2" w:rsidR="007F02E5" w:rsidRPr="00FE4516" w:rsidRDefault="00621F78" w:rsidP="00621F78">
      <w:pPr>
        <w:bidi/>
        <w:spacing w:after="0"/>
        <w:jc w:val="right"/>
        <w:rPr>
          <w:lang w:bidi="fa-IR"/>
        </w:rPr>
      </w:pPr>
      <w:r>
        <w:t>(</w:t>
      </w:r>
      <w:r w:rsidRPr="008D44D6">
        <w:rPr>
          <w:color w:val="A6A6A6" w:themeColor="background1" w:themeShade="A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w:bookmarkStart w:id="1" w:name="_Hlk141733633"/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w:bookmarkEnd w:id="1"/>
        <m:r>
          <w:rPr>
            <w:rFonts w:ascii="Cambria Math" w:hAnsi="Cambria Math"/>
          </w:rPr>
          <m:t>+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/>
          <m:sub>
            <m:d>
              <m:dPr>
                <m:ctrlPr>
                  <w:rPr>
                    <w:rFonts w:ascii="Cambria Math" w:hAnsi="Cambria Math"/>
                    <w:i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lang w:bidi="fa-IR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  <m:r>
          <w:rPr>
            <w:rFonts w:ascii="Cambria Math" w:hAnsi="Cambria Math" w:cs="Calibri"/>
            <w:color w:val="A6A6A6" w:themeColor="background1" w:themeShade="A6"/>
            <w:rtl/>
          </w:rPr>
          <m:t xml:space="preserve"> </m:t>
        </m:r>
      </m:oMath>
    </w:p>
    <w:p w14:paraId="4604BFA0" w14:textId="7C9A085A" w:rsidR="0051420C" w:rsidRDefault="0051420C" w:rsidP="0051420C">
      <w:pPr>
        <w:bidi/>
        <w:spacing w:after="0"/>
        <w:jc w:val="right"/>
        <w:rPr>
          <w:rFonts w:cs="Calibri"/>
          <w:rtl/>
        </w:rPr>
      </w:pPr>
      <w:r>
        <w:rPr>
          <w:rFonts w:cs="Calibri"/>
        </w:rPr>
        <w:t>(</w:t>
      </w:r>
      <m:oMath>
        <m:r>
          <w:rPr>
            <w:rFonts w:ascii="Cambria Math" w:hAnsi="Cambria Math" w:cs="Calibri"/>
          </w:rPr>
          <m:t>C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s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H</m:t>
            </m:r>
          </m:e>
          <m:sub>
            <m:r>
              <w:rPr>
                <w:rFonts w:ascii="Cambria Math" w:hAnsi="Cambria Math" w:cs="Calibr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 w:cs="Calibri"/>
            <w:color w:val="A6A6A6" w:themeColor="background1" w:themeShade="A6"/>
          </w:rPr>
          <m:t xml:space="preserve"> </m:t>
        </m:r>
        <m:r>
          <w:rPr>
            <w:rFonts w:ascii="Cambria Math" w:hAnsi="Cambria Math" w:cs="Calibri"/>
            <w:color w:val="808080" w:themeColor="background1" w:themeShade="80"/>
          </w:rPr>
          <m:t>_____</m:t>
        </m:r>
        <m:r>
          <w:rPr>
            <w:rFonts w:ascii="Cambria Math" w:hAnsi="Cambria Math" w:cs="Calibri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r>
          <w:rPr>
            <w:rFonts w:ascii="Cambria Math" w:hAnsi="Cambria Math" w:cs="Calibr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</m:oMath>
    </w:p>
    <w:p w14:paraId="42DE7F6F" w14:textId="11A363F0" w:rsidR="00B87473" w:rsidRDefault="0051420C" w:rsidP="0051420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6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CPcDgIAAPw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6879E9E2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74E80B38" w:rsidR="000E0AAD" w:rsidRPr="00C126B4" w:rsidRDefault="000E0AAD" w:rsidP="000E0AAD">
      <w:pPr>
        <w:bidi/>
        <w:spacing w:after="0"/>
        <w:rPr>
          <w:rtl/>
          <w:lang w:bidi="fa-IR"/>
        </w:rPr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>
        <w:rPr>
          <w:rFonts w:cs="Calibri" w:hint="cs"/>
          <w:u w:val="single"/>
          <w:rtl/>
          <w:lang w:bidi="fa-IR"/>
        </w:rPr>
        <w:t>          </w:t>
      </w:r>
      <w:r w:rsidR="00C126B4">
        <w:rPr>
          <w:rFonts w:hint="cs"/>
          <w:rtl/>
        </w:rPr>
        <w:t>)</w:t>
      </w:r>
    </w:p>
    <w:p w14:paraId="25CF4F46" w14:textId="6847EF21" w:rsidR="00A50ECC" w:rsidRDefault="00205EFD" w:rsidP="00A50ECC">
      <w:pPr>
        <w:bidi/>
        <w:spacing w:after="0"/>
      </w:pPr>
      <m:oMathPara>
        <m:oMath>
          <m:r>
            <w:rPr>
              <w:rFonts w:ascii="Cambria Math" w:hAnsi="Cambria Math"/>
            </w:rPr>
            <m:t xml:space="preserve">                                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</w:rPr>
                <m:t>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 w:hint="cs"/>
                  <w:rtl/>
                </w:rPr>
                <m:t>۲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b>
          </m:sSub>
          <m:r>
            <w:rPr>
              <w:rFonts w:ascii="Cambria Math" w:hAnsi="Cambria Math" w:cs="Calibri"/>
            </w:rPr>
            <m:t>⇒</m:t>
          </m:r>
          <m:r>
            <w:rPr>
              <w:rFonts w:ascii="Cambria Math" w:hAnsi="Cambria Math"/>
              <w:color w:val="A6A6A6" w:themeColor="background1" w:themeShade="A6"/>
            </w:rPr>
            <m:t xml:space="preserve"> </m:t>
          </m:r>
          <m:r>
            <w:rPr>
              <w:rFonts w:ascii="Cambria Math" w:hAnsi="Cambria Math"/>
              <w:color w:val="808080" w:themeColor="background1" w:themeShade="80"/>
            </w:rPr>
            <m:t>_____</m:t>
          </m:r>
          <m:r>
            <w:rPr>
              <w:rFonts w:ascii="Cambria Math" w:hAnsi="Cambria Math"/>
            </w:rPr>
            <m:t>___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/>
            <m: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q</m:t>
                  </m:r>
                </m:e>
              </m:d>
            </m:sub>
          </m:sSub>
        </m:oMath>
      </m:oMathPara>
    </w:p>
    <w:p w14:paraId="534BA9F4" w14:textId="634E0A31" w:rsidR="00023CF2" w:rsidRDefault="00023CF2" w:rsidP="00300D7F">
      <w:pPr>
        <w:bidi/>
        <w:spacing w:after="0"/>
        <w:ind w:right="3261"/>
        <w:rPr>
          <w:rtl/>
        </w:rPr>
      </w:pPr>
      <m:oMath>
        <m:r>
          <w:rPr>
            <w:rFonts w:ascii="Cambria Math" w:hAnsi="Cambria Math" w:cs="Calibri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cs"/>
                <w:rtl/>
              </w:rPr>
              <m:t>۵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 xml:space="preserve">                                   </m:t>
        </m:r>
      </m:oMath>
      <w:r>
        <w:t xml:space="preserve"> </w:t>
      </w:r>
    </w:p>
    <w:p w14:paraId="58670130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17A6D1FC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>
        <w:rPr>
          <w:rFonts w:hint="cs"/>
          <w:rtl/>
          <w:lang w:bidi="fa-IR"/>
        </w:rPr>
        <w:t xml:space="preserve"> </w:t>
      </w:r>
      <w:r w:rsidR="00B84930">
        <w:rPr>
          <w:rFonts w:cs="Calibri" w:hint="cs"/>
          <w:u w:val="single"/>
          <w:rtl/>
          <w:lang w:bidi="fa-IR"/>
        </w:rPr>
        <w:t>      </w:t>
      </w:r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>
        <w:rPr>
          <w:rFonts w:cs="Calibri" w:hint="cs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eastAsia"/>
          <w:u w:val="single"/>
          <w:rtl/>
        </w:rPr>
        <w:t> 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>
        <w:rPr>
          <w:rFonts w:cs="Calibri" w:hint="cs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</w:p>
    <w:p w14:paraId="1EDBFA17" w14:textId="23120F4F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معروف </w:t>
      </w:r>
      <w:proofErr w:type="spellStart"/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 </w:t>
      </w:r>
      <w:r w:rsidR="00ED6A4A">
        <w:rPr>
          <w:rFonts w:hint="cs"/>
          <w:rtl/>
        </w:rPr>
        <w:t xml:space="preserve"> 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>
        <w:rPr>
          <w:rFonts w:cs="Calibri" w:hint="cs"/>
          <w:u w:val="single"/>
          <w:rtl/>
        </w:rPr>
        <w:t>    </w:t>
      </w:r>
      <w:proofErr w:type="gramStart"/>
      <w:r>
        <w:rPr>
          <w:rFonts w:cs="Calibri" w:hint="cs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69DCD8F2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05B92367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>
        <w:rPr>
          <w:rFonts w:cs="Calibri" w:hint="cs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>
        <w:rPr>
          <w:rFonts w:cs="Calibri" w:hint="cs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فلز </w:t>
      </w:r>
      <w:proofErr w:type="gramStart"/>
      <w:r w:rsidR="0028305B">
        <w:rPr>
          <w:rFonts w:hint="cs"/>
          <w:rtl/>
        </w:rPr>
        <w:t>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>
        <w:rPr>
          <w:rFonts w:cs="Calibri" w:hint="cs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>
        <w:rPr>
          <w:rFonts w:cs="Calibri" w:hint="cs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56E7E7DF" w14:textId="0DB05A81" w:rsidR="00C41FC6" w:rsidRDefault="00C41FC6" w:rsidP="00C41FC6">
      <w:pPr>
        <w:bidi/>
        <w:spacing w:after="0"/>
        <w:rPr>
          <w:rtl/>
        </w:rPr>
      </w:pPr>
      <w:r>
        <w:rPr>
          <w:rFonts w:hint="cs"/>
          <w:rtl/>
        </w:rPr>
        <w:t xml:space="preserve">۳-همانند </w:t>
      </w:r>
      <w:r>
        <w:rPr>
          <w:rFonts w:cs="Calibri" w:hint="cs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  <w:r w:rsidR="004F1C65">
        <w:rPr>
          <w:rFonts w:cs="Times New Roman" w:hint="cs"/>
          <w:rtl/>
          <w:lang w:bidi="fa-IR"/>
        </w:rPr>
        <w:t xml:space="preserve"> (</w:t>
      </w:r>
      <w:proofErr w:type="spellStart"/>
      <w:r w:rsidR="004F1C65">
        <w:rPr>
          <w:rFonts w:hint="cs"/>
          <w:rtl/>
        </w:rPr>
        <w:t>دلیل</w:t>
      </w:r>
      <w:proofErr w:type="spellEnd"/>
      <w:r w:rsidR="004F1C65">
        <w:rPr>
          <w:rFonts w:hint="cs"/>
          <w:rtl/>
        </w:rPr>
        <w:t xml:space="preserve">: </w:t>
      </w:r>
      <w:proofErr w:type="spellStart"/>
      <w:r w:rsidR="004F1C65">
        <w:rPr>
          <w:rFonts w:hint="cs"/>
          <w:rtl/>
        </w:rPr>
        <w:t>افزایش</w:t>
      </w:r>
      <w:proofErr w:type="spellEnd"/>
      <w:r w:rsidR="004F1C65">
        <w:rPr>
          <w:rFonts w:hint="cs"/>
          <w:rtl/>
        </w:rPr>
        <w:t xml:space="preserve"> خصلت </w:t>
      </w:r>
      <w:r w:rsidR="004F1C65">
        <w:rPr>
          <w:rFonts w:cs="Calibri" w:hint="cs"/>
          <w:u w:val="single"/>
          <w:rtl/>
        </w:rPr>
        <w:t>         </w:t>
      </w:r>
      <w:r w:rsidR="00B90829">
        <w:rPr>
          <w:rFonts w:hint="cs"/>
          <w:rtl/>
        </w:rPr>
        <w:t xml:space="preserve"> 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3B9A87F" w:rsidR="005F1115" w:rsidRDefault="005F1115" w:rsidP="005F1115">
      <w:pPr>
        <w:bidi/>
        <w:spacing w:after="0"/>
      </w:pPr>
      <w:r w:rsidRPr="00A21542">
        <w:rPr>
          <w:rFonts w:hint="cs"/>
          <w:sz w:val="26"/>
          <w:szCs w:val="26"/>
          <w:rtl/>
        </w:rPr>
        <w:t xml:space="preserve">همه </w:t>
      </w:r>
      <w:r w:rsidRPr="00A21542">
        <w:rPr>
          <w:rFonts w:cs="Calibri" w:hint="eastAsia"/>
          <w:sz w:val="26"/>
          <w:szCs w:val="26"/>
          <w:u w:val="single"/>
          <w:rtl/>
        </w:rPr>
        <w:t> </w:t>
      </w:r>
      <w:r w:rsidRPr="00A21542">
        <w:rPr>
          <w:rFonts w:cs="Calibri" w:hint="cs"/>
          <w:sz w:val="26"/>
          <w:szCs w:val="26"/>
          <w:u w:val="single"/>
          <w:rtl/>
        </w:rPr>
        <w:t>  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>و جست</w:t>
      </w:r>
      <w:proofErr w:type="gramEnd"/>
      <w:r w:rsidR="008F2383" w:rsidRPr="00A21542">
        <w:rPr>
          <w:rFonts w:hint="cs"/>
          <w:sz w:val="26"/>
          <w:szCs w:val="26"/>
          <w:rtl/>
        </w:rPr>
        <w:t xml:space="preserve"> و جو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BA4FB1">
        <w:rPr>
          <w:rFonts w:cs="Calibri" w:hint="cs"/>
          <w:u w:val="single"/>
          <w:rtl/>
        </w:rPr>
        <w:t>    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36D20354" w:rsidR="002907A7" w:rsidRDefault="008963FF" w:rsidP="002907A7">
      <w:pPr>
        <w:bidi/>
        <w:spacing w:after="0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7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B3766">
        <w:rPr>
          <w:rFonts w:cs="Calibri" w:hint="cs"/>
          <w:u w:val="single"/>
          <w:rtl/>
          <w:lang w:bidi="fa-IR"/>
        </w:rPr>
        <w:t>        </w:t>
      </w:r>
      <w:r w:rsidR="006B3766">
        <w:rPr>
          <w:rFonts w:hint="cs"/>
          <w:rtl/>
        </w:rPr>
        <w:t xml:space="preserve"> ،‌ </w:t>
      </w:r>
      <w:r w:rsidR="006B3766">
        <w:rPr>
          <w:rFonts w:cs="Calibri" w:hint="cs"/>
          <w:u w:val="single"/>
          <w:rtl/>
        </w:rPr>
        <w:t>         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proofErr w:type="gram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8254C6">
        <w:rPr>
          <w:rFonts w:cs="Calibri" w:hint="cs"/>
          <w:u w:val="single"/>
          <w:rtl/>
        </w:rPr>
        <w:t>       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proofErr w:type="spellEnd"/>
      <w:r w:rsidR="00891221">
        <w:rPr>
          <w:rFonts w:hint="cs"/>
          <w:rtl/>
        </w:rPr>
        <w:t xml:space="preserve"> ها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6B35C001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>
        <w:rPr>
          <w:rFonts w:cs="Calibri" w:hint="cs"/>
          <w:u w:val="single"/>
          <w:rtl/>
          <w:lang w:bidi="fa-IR"/>
        </w:rPr>
        <w:t>     </w:t>
      </w:r>
      <w:r>
        <w:rPr>
          <w:rFonts w:hint="cs"/>
          <w:rtl/>
        </w:rPr>
        <w:t xml:space="preserve"> +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7A11BEE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E439AB">
        <w:rPr>
          <w:rFonts w:cs="Calibri" w:hint="cs"/>
          <w:u w:val="single"/>
          <w:rtl/>
          <w:lang w:bidi="fa-IR"/>
        </w:rPr>
        <w:t>         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E439AB">
        <w:rPr>
          <w:rFonts w:cs="Calibri" w:hint="cs"/>
          <w:u w:val="single"/>
          <w:rtl/>
        </w:rPr>
        <w:t>        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6C5968A" w:rsidR="009A2FEF" w:rsidRDefault="00767726" w:rsidP="009A2FEF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4645" behindDoc="1" locked="0" layoutInCell="1" allowOverlap="1" wp14:anchorId="7C9813C0" wp14:editId="23B81BAF">
                <wp:simplePos x="0" y="0"/>
                <wp:positionH relativeFrom="column">
                  <wp:posOffset>4563745</wp:posOffset>
                </wp:positionH>
                <wp:positionV relativeFrom="paragraph">
                  <wp:posOffset>294640</wp:posOffset>
                </wp:positionV>
                <wp:extent cx="2360930" cy="14046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CB02A" w14:textId="042409BB" w:rsidR="00D40748" w:rsidRPr="00AF42E0" w:rsidRDefault="00D40748">
                            <w:pPr>
                              <w:rPr>
                                <w:color w:val="FFFFFF" w:themeColor="background1"/>
                                <w:sz w:val="56"/>
                                <w:szCs w:val="56"/>
                              </w:rPr>
                            </w:pPr>
                            <w:r w:rsidRPr="00767726">
                              <w:rPr>
                                <w:rFonts w:hint="cs"/>
                                <w:color w:val="7F7F7F" w:themeColor="text1" w:themeTint="80"/>
                                <w:sz w:val="56"/>
                                <w:szCs w:val="56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9813C0" id="_x0000_s1038" type="#_x0000_t202" style="position:absolute;left:0;text-align:left;margin-left:359.35pt;margin-top:23.2pt;width:185.9pt;height:110.6pt;z-index:-2516418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" filled="f" stroked="f">
                <v:textbox style="mso-fit-shape-to-text:t">
                  <w:txbxContent>
                    <w:p w14:paraId="26FCB02A" w14:textId="042409BB" w:rsidR="00D40748" w:rsidRPr="00AF42E0" w:rsidRDefault="00D40748">
                      <w:pPr>
                        <w:rPr>
                          <w:color w:val="FFFFFF" w:themeColor="background1"/>
                          <w:sz w:val="56"/>
                          <w:szCs w:val="56"/>
                        </w:rPr>
                      </w:pPr>
                      <w:r w:rsidRPr="00767726">
                        <w:rPr>
                          <w:rFonts w:hint="cs"/>
                          <w:color w:val="7F7F7F" w:themeColor="text1" w:themeTint="80"/>
                          <w:sz w:val="56"/>
                          <w:szCs w:val="56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8E846B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77777777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زیر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9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" filled="f" stroked="f">
                <v:textbox style="mso-fit-shape-to-text:t">
                  <w:txbxContent>
                    <w:p w14:paraId="74E517ED" w14:textId="77777777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زیر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است.</w:t>
      </w:r>
    </w:p>
    <w:p w14:paraId="0E998A3B" w14:textId="1B598F7D" w:rsidR="007C2B11" w:rsidRPr="00D40748" w:rsidRDefault="00955D7E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40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LGoXBc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D40748">
        <w:rPr>
          <w:rFonts w:cs="Calibri" w:hint="cs"/>
          <w:u w:val="single"/>
          <w:rtl/>
        </w:rPr>
        <w:t>  </w:t>
      </w:r>
      <w:proofErr w:type="gramEnd"/>
      <w:r w:rsidR="00D40748">
        <w:rPr>
          <w:rFonts w:cs="Calibri" w:hint="cs"/>
          <w:u w:val="single"/>
          <w:rtl/>
        </w:rPr>
        <w:t>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 </w:t>
      </w:r>
    </w:p>
    <w:p w14:paraId="40EDFFAC" w14:textId="0C5BE218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>
        <w:rPr>
          <w:rFonts w:cs="Calibri" w:hint="cs"/>
          <w:u w:val="single"/>
          <w:rtl/>
          <w:lang w:bidi="fa-IR"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  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11F2BC1A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>
        <w:rPr>
          <w:rFonts w:hint="cs"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زیر لایه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016CC998" w:rsidR="00837F52" w:rsidRPr="00B86266" w:rsidRDefault="00A860B3" w:rsidP="00837F52">
      <w:pPr>
        <w:bidi/>
        <w:jc w:val="both"/>
      </w:pPr>
      <w:r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="00B86266">
        <w:rPr>
          <w:rFonts w:cs="Calibri" w:hint="cs"/>
          <w:u w:val="single"/>
          <w:rtl/>
          <w:lang w:bidi="fa-IR"/>
        </w:rPr>
        <w:t>     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="00B86266">
        <w:rPr>
          <w:rFonts w:cs="Calibri" w:hint="cs"/>
          <w:u w:val="single"/>
          <w:rtl/>
        </w:rPr>
        <w:t>     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09FB807A" w:rsidR="008207CA" w:rsidRPr="00AD7BBB" w:rsidRDefault="00FD356C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678741" behindDoc="1" locked="0" layoutInCell="1" allowOverlap="1" wp14:anchorId="55D8B7E4" wp14:editId="09B441DE">
                      <wp:simplePos x="0" y="0"/>
                      <wp:positionH relativeFrom="column">
                        <wp:posOffset>-2698327</wp:posOffset>
                      </wp:positionH>
                      <wp:positionV relativeFrom="paragraph">
                        <wp:posOffset>-1078018</wp:posOffset>
                      </wp:positionV>
                      <wp:extent cx="3903134" cy="1404620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313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99815" w14:textId="006E984A" w:rsidR="00837F52" w:rsidRPr="00FE5A70" w:rsidRDefault="00FD356C" w:rsidP="007E4E10">
                                  <w:pPr>
                                    <w:jc w:val="right"/>
                                    <w:rPr>
                                      <w:color w:val="000000" w:themeColor="text1"/>
                                    </w:rPr>
                                  </w:pPr>
                                  <w:r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-</w:t>
                                  </w:r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در صورت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سنتز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عنصر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های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۱۱۹ </w:t>
                                  </w:r>
                                  <w:proofErr w:type="gram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و ۱۲۰</w:t>
                                  </w:r>
                                  <w:proofErr w:type="gram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،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جایگاه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127D15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  <w:lang w:bidi="fa-IR"/>
                                    </w:rPr>
                                    <w:t>آ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ن‌ها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در دسته </w:t>
                                  </w:r>
                                  <w:r w:rsidR="00837F52" w:rsidRPr="00FE5A70">
                                    <w:rPr>
                                      <w:rFonts w:cs="Calibri" w:hint="eastAsia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</w:t>
                                  </w:r>
                                  <w:r w:rsidR="00837F52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و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ردیف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7E4E10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جدول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ژانت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است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D8B7E4" id="_x0000_s1041" type="#_x0000_t202" style="position:absolute;left:0;text-align:left;margin-left:-212.45pt;margin-top:-84.9pt;width:307.35pt;height:110.6pt;z-index:-25163773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" filled="f" stroked="f">
                      <v:textbox style="mso-fit-shape-to-text:t"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E5A70">
                              <w:rPr>
                                <w:rFonts w:cs="Calibri" w:hint="eastAsia"/>
                                <w:color w:val="000000" w:themeColor="text1"/>
                                <w:u w:val="single"/>
                                <w:rtl/>
                              </w:rPr>
                              <w:t> </w:t>
                            </w:r>
                            <w:r w:rsidR="00837F52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6FE6">
              <w:rPr>
                <w:lang w:bidi="fa-IR"/>
              </w:rPr>
              <w:t>d</w:t>
            </w:r>
            <w:r w:rsidR="004A6FE6"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14B6FAF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36A890BA" w14:textId="243453A8" w:rsidR="00AD0636" w:rsidRPr="00F67D5A" w:rsidRDefault="0061005F" w:rsidP="003937F7">
      <w:pPr>
        <w:bidi/>
        <w:spacing w:after="0"/>
        <w:jc w:val="both"/>
        <w:rPr>
          <w:rFonts w:cs="Calibri"/>
          <w:u w:val="single"/>
          <w:rtl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1D7AD1CF" w14:textId="13D7C862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7925253" w14:textId="09DCD59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D2054D4" w14:textId="124556B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DDDAB93" w14:textId="43714523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79C6531" w14:textId="7EFF7791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F0527F6" w14:textId="23D4FE2B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2234C92" w14:textId="40CD86AF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309E3AC8" w14:textId="27B4ACA9" w:rsidR="003937F7" w:rsidRPr="0061005F" w:rsidRDefault="00632326" w:rsidP="003937F7">
      <w:pPr>
        <w:bidi/>
        <w:jc w:val="both"/>
        <w:rPr>
          <w:rFonts w:cs="Calibri"/>
          <w:u w:val="single"/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5BC20A4E">
                <wp:simplePos x="0" y="0"/>
                <wp:positionH relativeFrom="column">
                  <wp:posOffset>62865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42" type="#_x0000_t202" style="position:absolute;left:0;text-align:left;margin-left:495pt;margin-top:.4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tk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>
        <w:rPr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3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4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05BA7551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</w:t>
      </w:r>
      <w:r>
        <w:rPr>
          <w:rFonts w:hint="cs"/>
          <w:rtl/>
        </w:rPr>
        <w:t xml:space="preserve"> عنصر، </w:t>
      </w:r>
      <w:r w:rsidR="00C11D00">
        <w:rPr>
          <w:rFonts w:cs="Calibri" w:hint="cs"/>
          <w:u w:val="single"/>
          <w:rtl/>
        </w:rPr>
        <w:t>        </w:t>
      </w:r>
      <w:r w:rsidR="00C11D00">
        <w:rPr>
          <w:rFonts w:hint="cs"/>
          <w:rtl/>
        </w:rPr>
        <w:t xml:space="preserve"> دوره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C11D00">
        <w:rPr>
          <w:rFonts w:cs="Calibri" w:hint="cs"/>
          <w:u w:val="single"/>
          <w:rtl/>
        </w:rPr>
        <w:t>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 </w:t>
      </w:r>
      <w:r w:rsidR="005B1459">
        <w:rPr>
          <w:rFonts w:hint="cs"/>
          <w:rtl/>
        </w:rPr>
        <w:t xml:space="preserve"> و </w:t>
      </w:r>
      <w:r w:rsidR="005B1459">
        <w:rPr>
          <w:rFonts w:cs="Calibri" w:hint="cs"/>
          <w:u w:val="single"/>
          <w:rtl/>
        </w:rPr>
        <w:t>       </w:t>
      </w:r>
      <w:r w:rsidR="005B1459">
        <w:rPr>
          <w:rFonts w:hint="cs"/>
          <w:rtl/>
        </w:rPr>
        <w:t xml:space="preserve"> تعداد عناصر: دسته </w:t>
      </w:r>
      <w:r w:rsidR="005B1459">
        <w:rPr>
          <w:rFonts w:cs="Calibri" w:hint="cs"/>
          <w:u w:val="single"/>
          <w:rtl/>
        </w:rPr>
        <w:t>     </w:t>
      </w:r>
      <w:r w:rsidR="005B1459">
        <w:rPr>
          <w:rFonts w:hint="cs"/>
          <w:rtl/>
        </w:rPr>
        <w:t xml:space="preserve">، </w:t>
      </w:r>
      <w:r w:rsidR="005B1459">
        <w:rPr>
          <w:rFonts w:cs="Calibri" w:hint="cs"/>
          <w:u w:val="single"/>
          <w:rtl/>
        </w:rPr>
        <w:t>    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،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 و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6F7058AC" w:rsidR="001274D2" w:rsidRDefault="00A41E9E" w:rsidP="001274D2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F21CEC">
        <w:rPr>
          <w:rFonts w:cs="Calibri" w:hint="cs"/>
          <w:u w:val="single"/>
          <w:rtl/>
        </w:rPr>
        <w:t>         </w:t>
      </w:r>
      <w:r w:rsidR="00F21CEC">
        <w:rPr>
          <w:rFonts w:hint="cs"/>
          <w:rtl/>
        </w:rPr>
        <w:t>(</w:t>
      </w:r>
      <w:r w:rsidR="00F21CEC">
        <w:rPr>
          <w:rFonts w:cs="Calibri" w:hint="cs"/>
          <w:u w:val="single"/>
          <w:rtl/>
        </w:rPr>
        <w:t>       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7718A391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>- واکنش پذیری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CAC66CC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2E1063E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6766F58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5C187E6B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>
        <w:rPr>
          <w:rFonts w:ascii="B Nazanin" w:hAnsi="B Nazanin" w:cs="B Nazani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  <w:u w:val="single"/>
        </w:rPr>
        <w:t>      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>
        <w:rPr>
          <w:rFonts w:ascii="B Nazanin" w:hAnsi="B Nazanin" w:cs="B Nazanin"/>
          <w:sz w:val="28"/>
          <w:szCs w:val="28"/>
        </w:rPr>
        <w:t xml:space="preserve"> </w:t>
      </w:r>
      <w:r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F559EC">
        <w:rPr>
          <w:rFonts w:ascii="B Nazanin" w:hAnsi="B Nazanin" w:cs="B Nazanin"/>
          <w:sz w:val="28"/>
          <w:szCs w:val="28"/>
          <w:rtl/>
        </w:rPr>
        <w:t>)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3D8DC8E8" w:rsidR="00AD0636" w:rsidRPr="00AD7BBB" w:rsidRDefault="00AD0636" w:rsidP="00481B56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3CC94EB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درگروه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داول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0652CAB7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792270">
        <w:rPr>
          <w:rFonts w:ascii="B Nazanin" w:hAnsi="B Nazanin" w:cs="B Nazanin"/>
          <w:sz w:val="28"/>
          <w:szCs w:val="28"/>
          <w:rtl/>
        </w:rPr>
        <w:t xml:space="preserve"> نیروی جاذبه هسته بر الکترون‌ها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–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792270">
        <w:rPr>
          <w:rFonts w:ascii="B Nazanin" w:hAnsi="B Nazanin" w:cs="B Nazanin"/>
          <w:sz w:val="28"/>
          <w:szCs w:val="28"/>
          <w:rtl/>
        </w:rPr>
        <w:t xml:space="preserve">-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78172224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127D15" w:rsidRPr="00E0052C">
        <w:rPr>
          <w:rFonts w:cs="Times New Roman"/>
          <w:sz w:val="36"/>
          <w:szCs w:val="36"/>
        </w:rPr>
        <w:t>○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5808FE5F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: شعاع اتمی    سدیم 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5FE0580B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77777777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proofErr w:type="spellStart"/>
      <w:r w:rsidRPr="00942AB6">
        <w:rPr>
          <w:rtl/>
          <w:lang w:bidi="fa-IR"/>
        </w:rPr>
        <w:t>بی‌اندیشیم</w:t>
      </w:r>
      <w:proofErr w:type="spellEnd"/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65605CF6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47A27BF7" w14:textId="7827AF95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>واکنش فلز قلیایی (</w:t>
      </w:r>
      <w:r w:rsidRPr="00942AB6">
        <w:rPr>
          <w:lang w:bidi="fa-IR"/>
        </w:rPr>
        <w:t>M</w:t>
      </w:r>
      <w:r w:rsidRPr="00942AB6">
        <w:rPr>
          <w:rtl/>
          <w:lang w:bidi="fa-IR"/>
        </w:rPr>
        <w:t>) با گاز کلر:</w:t>
      </w:r>
      <w:r>
        <w:rPr>
          <w:rFonts w:hint="cs"/>
          <w:rtl/>
          <w:lang w:bidi="fa-IR"/>
        </w:rPr>
        <w:t xml:space="preserve">                                             </w:t>
      </w:r>
      <m:oMath>
        <m:r>
          <w:rPr>
            <w:rFonts w:ascii="Cambria Math" w:hAnsi="Cambria Math"/>
            <w:lang w:bidi="fa-IR"/>
          </w:rPr>
          <m:t>M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186B15AB" w14:textId="02F6DEB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328E81B2" w:rsid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</w:rPr>
        <w:t>واکنش</w:t>
      </w:r>
      <w:proofErr w:type="spellEnd"/>
      <w:r>
        <w:rPr>
          <w:rFonts w:hint="cs"/>
          <w:rtl/>
        </w:rPr>
        <w:t xml:space="preserve"> فلز </w:t>
      </w:r>
      <w:proofErr w:type="spellStart"/>
      <w:r>
        <w:rPr>
          <w:rFonts w:hint="cs"/>
          <w:rtl/>
        </w:rPr>
        <w:t>قلی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خاکی</w:t>
      </w:r>
      <w:proofErr w:type="spellEnd"/>
      <w:r>
        <w:rPr>
          <w:rFonts w:hint="cs"/>
          <w:rtl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  <w:r>
        <w:rPr>
          <w:rFonts w:hint="cs"/>
          <w:rtl/>
          <w:lang w:bidi="fa-IR"/>
        </w:rPr>
        <w:t xml:space="preserve">با گاز </w:t>
      </w:r>
      <w:proofErr w:type="gramStart"/>
      <w:r>
        <w:rPr>
          <w:rFonts w:hint="cs"/>
          <w:rtl/>
          <w:lang w:bidi="fa-IR"/>
        </w:rPr>
        <w:t xml:space="preserve">کلر:   </w:t>
      </w:r>
      <w:proofErr w:type="gramEnd"/>
      <w:r>
        <w:rPr>
          <w:rFonts w:hint="cs"/>
          <w:rtl/>
          <w:lang w:bidi="fa-IR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M</m:t>
            </m:r>
          </m:e>
          <m:sup>
            <m:r>
              <w:rPr>
                <w:rFonts w:ascii="Cambria Math" w:hAnsi="Cambria Math"/>
                <w:lang w:bidi="fa-IR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535C0E94" w14:textId="172AF161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</w:p>
    <w:p w14:paraId="3ED2EA47" w14:textId="29EE580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Pr="00E0052C">
        <w:rPr>
          <w:rFonts w:cs="Times New Roman"/>
          <w:sz w:val="36"/>
          <w:szCs w:val="36"/>
        </w:rPr>
        <w:t>○</w:t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5D93E0E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5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EO/&#10;E1k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3ECA060A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326F1DE1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04ECA4B6">
                <wp:simplePos x="0" y="0"/>
                <wp:positionH relativeFrom="column">
                  <wp:posOffset>144780</wp:posOffset>
                </wp:positionH>
                <wp:positionV relativeFrom="paragraph">
                  <wp:posOffset>366395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6" type="#_x0000_t202" style="position:absolute;left:0;text-align:left;margin-left:11.4pt;margin-top:28.8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933717" behindDoc="1" locked="0" layoutInCell="1" allowOverlap="1" wp14:anchorId="23A1CD4E" wp14:editId="377AE6BF">
                <wp:simplePos x="0" y="0"/>
                <wp:positionH relativeFrom="column">
                  <wp:posOffset>1841500</wp:posOffset>
                </wp:positionH>
                <wp:positionV relativeFrom="paragraph">
                  <wp:posOffset>310515</wp:posOffset>
                </wp:positionV>
                <wp:extent cx="2922270" cy="986155"/>
                <wp:effectExtent l="0" t="0" r="0" b="635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2270" cy="986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DFAF0" w14:textId="77777777" w:rsidR="007A7EC4" w:rsidRDefault="007A7EC4" w:rsidP="007A7EC4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A1CD4E" id="Text Box 32" o:spid="_x0000_s1047" type="#_x0000_t202" style="position:absolute;left:0;text-align:left;margin-left:145pt;margin-top:24.45pt;width:230.1pt;height:77.65pt;z-index:-25138276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" filled="f" stroked="f">
                <v:textbox style="mso-fit-shape-to-text:t">
                  <w:txbxContent>
                    <w:p w14:paraId="114DFAF0" w14:textId="77777777" w:rsidR="007A7EC4" w:rsidRDefault="007A7EC4" w:rsidP="007A7EC4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CC208C" w:rsidR="003F4A7F" w:rsidRPr="003F4A7F" w:rsidRDefault="003F4A7F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Pr="003F4A7F">
        <w:rPr>
          <w:rFonts w:ascii="Arial" w:hAnsi="Arial" w:cs="Arial" w:hint="cs"/>
          <w:sz w:val="28"/>
          <w:szCs w:val="28"/>
          <w:rtl/>
        </w:rPr>
        <w:t>≡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می‌شود</w:t>
      </w:r>
      <w:proofErr w:type="spellEnd"/>
      <w:r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51D4BE43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855" w:type="dxa"/>
          </w:tcPr>
          <w:p w14:paraId="1ACC7BF6" w14:textId="034F7751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 واکنش با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H</m:t>
                  </m:r>
                </m:e>
                <m:sub>
                  <m:r>
                    <w:rPr>
                      <w:rFonts w:ascii="Cambria Math" w:hAnsi="Cambria Math" w:hint="cs"/>
                      <w:rtl/>
                      <w:lang w:bidi="fa-IR"/>
                    </w:rPr>
                    <m:t>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fa-IR"/>
                    </w:rPr>
                    <m:t>g</m:t>
                  </m:r>
                </m:e>
              </m:d>
            </m:oMath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43C1A598" w:rsidR="000621A9" w:rsidRPr="000621A9" w:rsidRDefault="000621A9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 </w:t>
      </w:r>
      <m:oMath>
        <m:sSub>
          <m:sSubPr>
            <m:ctrlPr>
              <w:rPr>
                <w:rFonts w:ascii="Cambria Math" w:hAnsi="Cambria Math" w:cs="B Nazani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B Nazanin" w:hint="cs"/>
                <w:sz w:val="28"/>
                <w:szCs w:val="28"/>
                <w:rtl/>
              </w:rPr>
              <m:t>۲</m:t>
            </m:r>
          </m:sub>
        </m:sSub>
      </m:oMath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می‌دهد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44073FA6" w:rsidR="00C65D90" w:rsidRPr="00C65D90" w:rsidRDefault="00C65D90" w:rsidP="00C65D90">
      <w:pPr>
        <w:bidi/>
        <w:contextualSpacing/>
        <w:rPr>
          <w:b/>
          <w:bCs/>
          <w:lang w:bidi="fa-IR"/>
        </w:rPr>
      </w:pPr>
      <w:proofErr w:type="spellStart"/>
      <w:r w:rsidRPr="00C65D90">
        <w:rPr>
          <w:rtl/>
          <w:lang w:bidi="fa-IR"/>
        </w:rPr>
        <w:t>واکنش‌دهند</w:t>
      </w:r>
      <w:proofErr w:type="spellEnd"/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ولید کنند. مثال:</w:t>
      </w: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Na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                  </m:t>
        </m:r>
      </m:oMath>
    </w:p>
    <w:p w14:paraId="487A04EE" w14:textId="7F2DCA9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۳</w:t>
      </w:r>
      <w:r w:rsidRPr="00C65D90">
        <w:rPr>
          <w:rtl/>
          <w:lang w:bidi="fa-IR"/>
        </w:rPr>
        <w:t xml:space="preserve">) حالت فیزیک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( در دمای اتاق ):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6EBDF9F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22293E9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۹</w:t>
      </w:r>
      <w:r w:rsidRPr="00C65D90">
        <w:rPr>
          <w:rtl/>
          <w:lang w:bidi="fa-IR"/>
        </w:rPr>
        <w:t xml:space="preserve">) رنگ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proofErr w:type="gramStart"/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  <w:proofErr w:type="gramEnd"/>
      <w:r w:rsidRPr="00C65D90">
        <w:rPr>
          <w:rtl/>
          <w:lang w:bidi="fa-IR"/>
        </w:rPr>
        <w:t xml:space="preserve">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l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s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42D3526A" w14:textId="6FC7DC1A" w:rsidR="00C65D90" w:rsidRDefault="00C65D90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Pr="00C65D90">
        <w:rPr>
          <w:rtl/>
          <w:lang w:bidi="fa-IR"/>
        </w:rPr>
        <w:t xml:space="preserve">( تذکر: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17168D0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333C7BD7">
                <wp:simplePos x="0" y="0"/>
                <wp:positionH relativeFrom="column">
                  <wp:posOffset>624840</wp:posOffset>
                </wp:positionH>
                <wp:positionV relativeFrom="paragraph">
                  <wp:posOffset>319405</wp:posOffset>
                </wp:positionV>
                <wp:extent cx="426720" cy="198120"/>
                <wp:effectExtent l="38100" t="0" r="30480" b="6858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198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55108" id="Straight Arrow Connector 239" o:spid="_x0000_s1026" type="#_x0000_t32" style="position:absolute;margin-left:49.2pt;margin-top:25.15pt;width:33.6pt;height:15.6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442EB68A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41702A61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واسطه/اصلی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376E8E7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یونی</w:t>
      </w:r>
      <w:proofErr w:type="spellEnd"/>
      <w:r w:rsidRPr="00D619BC">
        <w:rPr>
          <w:rtl/>
          <w:lang w:bidi="fa-IR"/>
        </w:rPr>
        <w:t>/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741A8CA7" w:rsidR="00D619BC" w:rsidRP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برای نمونه، آهن، دو اکسید طبیعی </w:t>
      </w:r>
      <m:oMath>
        <m:r>
          <w:rPr>
            <w:rFonts w:ascii="Cambria Math" w:hAnsi="Cambria Math"/>
            <w:lang w:bidi="fa-IR"/>
          </w:rPr>
          <m:t>FeO</m:t>
        </m:r>
      </m:oMath>
      <w:r w:rsidRPr="00D619BC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</m:oMath>
      <w:r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53CA8A17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1E956A2E" w:rsidR="008A1CD5" w:rsidRDefault="004A6FE6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6005" behindDoc="1" locked="0" layoutInCell="1" allowOverlap="1" wp14:anchorId="76361D72" wp14:editId="433181E1">
            <wp:simplePos x="0" y="0"/>
            <wp:positionH relativeFrom="column">
              <wp:posOffset>4359910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55" name="Picture 55" descr="%FontSize=14&#10;%TeXFontSize=14&#10;\documentclass{article}&#10;\pagestyle{empty}&#10;\begin{document}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%FontSize=14&#10;%TeXFontSize=14&#10;\documentclass{article}&#10;\pagestyle{empty}&#10;\begin{document}&#10;$_{26}Fe^{+3}:$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4981" behindDoc="1" locked="0" layoutInCell="1" allowOverlap="1" wp14:anchorId="1E87982E" wp14:editId="1D6A6BC9">
            <wp:simplePos x="0" y="0"/>
            <wp:positionH relativeFrom="margin">
              <wp:posOffset>2385272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35" name="Picture 35" descr="%FontSize=14&#10;%TeXFontSize=14&#10;\documentclass{article}&#10;\pagestyle{empty}&#10;\begin{document}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4&#10;%TeXFontSize=14&#10;\documentclass{article}&#10;\pagestyle{empty}&#10;\begin{document}&#10;$_{26}Fe^{+2}:$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CD5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36789" behindDoc="1" locked="0" layoutInCell="1" allowOverlap="1" wp14:anchorId="54A3E5AA" wp14:editId="028DA57F">
            <wp:simplePos x="0" y="0"/>
            <wp:positionH relativeFrom="column">
              <wp:posOffset>29307</wp:posOffset>
            </wp:positionH>
            <wp:positionV relativeFrom="paragraph">
              <wp:posOffset>4640</wp:posOffset>
            </wp:positionV>
            <wp:extent cx="937260" cy="146050"/>
            <wp:effectExtent l="0" t="0" r="0" b="6350"/>
            <wp:wrapNone/>
            <wp:docPr id="30" name="Picture 30" descr="%FontSize=14&#10;%TeXFontSize=14&#10;\documentclass{article}&#10;\pagestyle{empty}&#10;\begin{document}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4&#10;%TeXFontSize=14&#10;\documentclass{article}&#10;\pagestyle{empty}&#10;\begin{document}&#10;$_{26}Fe:[\qquad]$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0CB43925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 w:hint="cs"/>
                <w:rtl/>
                <w:lang w:bidi="fa-IR"/>
              </w:rPr>
              <m:t>۳</m:t>
            </m:r>
            <m:r>
              <w:rPr>
                <w:rFonts w:ascii="Cambria Math" w:hAnsi="Cambria Math"/>
                <w:lang w:bidi="fa-IR"/>
              </w:rPr>
              <m:t>d</m:t>
            </m:r>
          </m:e>
          <m:sup>
            <m:r>
              <w:rPr>
                <w:rFonts w:ascii="Cambria Math" w:hAnsi="Cambria Math" w:hint="cs"/>
                <w:rtl/>
                <w:lang w:bidi="fa-IR"/>
              </w:rPr>
              <m:t>۵</m:t>
            </m:r>
          </m:sup>
        </m:sSup>
      </m:oMath>
      <w:r w:rsidRPr="008A1CD5">
        <w:rPr>
          <w:rtl/>
          <w:lang w:bidi="fa-IR"/>
        </w:rPr>
        <w:t xml:space="preserve"> متعلق به چند مورد از موارد زیر می‌تواند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1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496D25C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92AA7D0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58590397" w:rsidR="00C71478" w:rsidRPr="00C71478" w:rsidRDefault="00440E07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39861" behindDoc="1" locked="0" layoutInCell="1" allowOverlap="1" wp14:anchorId="2E0B8416" wp14:editId="02F9C9EC">
            <wp:simplePos x="0" y="0"/>
            <wp:positionH relativeFrom="margin">
              <wp:align>center</wp:align>
            </wp:positionH>
            <wp:positionV relativeFrom="paragraph">
              <wp:posOffset>367877</wp:posOffset>
            </wp:positionV>
            <wp:extent cx="1453515" cy="149225"/>
            <wp:effectExtent l="0" t="0" r="0" b="3175"/>
            <wp:wrapNone/>
            <wp:docPr id="52" name="Picture 52" descr="%FontSize=14&#10;%TeXFontSize=14&#10;\documentclass{article}&#10;\pagestyle{empty}&#10;\begin{document}&#10;$_{26}Fe: [Ar]4s^{--}3d^{--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4&#10;%TeXFontSize=14&#10;\documentclass{article}&#10;\pagestyle{empty}&#10;\begin{document}&#10;$_{26}Fe: [Ar]4s^{--}3d^{--}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خود را </w:t>
      </w:r>
      <w:proofErr w:type="spellStart"/>
      <w:r w:rsidRPr="00440E07">
        <w:rPr>
          <w:rtl/>
          <w:lang w:bidi="fa-IR"/>
        </w:rPr>
        <w:t>بیازمایید</w:t>
      </w:r>
      <w:proofErr w:type="spellEnd"/>
      <w:r w:rsidRPr="00440E07">
        <w:rPr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DF19DF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19AE901A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* 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6E7AC682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لا به لای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5F283D22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DB6F03">
        <w:rPr>
          <w:noProof/>
          <w:rtl/>
          <w:lang w:val="fa-IR" w:bidi="fa-IR"/>
        </w:rPr>
        <w:drawing>
          <wp:inline distT="0" distB="0" distL="0" distR="0" wp14:anchorId="04B4EB87" wp14:editId="291AE33F">
            <wp:extent cx="335281" cy="150876"/>
            <wp:effectExtent l="0" t="0" r="7620" b="1905"/>
            <wp:docPr id="53" name="Picture 53" descr="%FontSize=14&#10;%TeXFontSize=14&#10;\documentclass{article}&#10;\pagestyle{empty}&#10;\begin{document}&#10;$Fe^{2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4&#10;%TeXFontSize=14&#10;\documentclass{article}&#10;\pagestyle{empty}&#10;\begin{document}&#10;$Fe^{2+}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536573CA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1D8296FB" wp14:editId="648D447F">
            <wp:extent cx="335281" cy="150876"/>
            <wp:effectExtent l="0" t="0" r="7620" b="1905"/>
            <wp:docPr id="54" name="Picture 54" descr="%FontSize=14&#10;%TeXFontSize=14&#10;\documentclass{article}&#10;\pagestyle{empty}&#10;\begin{document}&#10;$Fe^{3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%FontSize=14&#10;%TeXFontSize=14&#10;\documentclass{article}&#10;\pagestyle{empty}&#10;\begin{document}&#10;$Fe^{3+}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7C4AF1EF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7F09EE87" w:rsidR="00DB6F03" w:rsidRPr="00DB6F03" w:rsidRDefault="00DB6F03" w:rsidP="004C34BD">
      <w:pPr>
        <w:bidi/>
        <w:jc w:val="right"/>
        <w:rPr>
          <w:lang w:bidi="fa-IR"/>
        </w:rPr>
      </w:pP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e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  <m:r>
          <w:rPr>
            <w:rFonts w:ascii="Cambria Math" w:hAnsi="Cambria Math"/>
            <w:lang w:bidi="fa-IR"/>
          </w:rPr>
          <m:t xml:space="preserve"> (s) + HCl(aq) → (aq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__) </m:t>
        </m:r>
      </m:oMath>
      <w:r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24FFC6B6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m:oMath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(s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aq)</m:t>
        </m:r>
      </m:oMath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7777777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77777777" w:rsidR="004C34BD" w:rsidRPr="004C34BD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lastRenderedPageBreak/>
        <w:t>کاوش کنید ۲ صفحه ۲۰:</w:t>
      </w:r>
    </w:p>
    <w:p w14:paraId="73694B1E" w14:textId="02EC8A95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) Fe(s) + Cu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54727041" w14:textId="0DF4EBD0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I) Cu(s) + Fe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3529BCD7" w14:textId="77777777" w:rsidR="00693E64" w:rsidRPr="00693E64" w:rsidRDefault="00693E64" w:rsidP="00693E64">
      <w:pPr>
        <w:bidi/>
        <w:rPr>
          <w:b/>
          <w:bCs/>
          <w:lang w:bidi="fa-IR"/>
        </w:rPr>
      </w:pPr>
      <w:r w:rsidRPr="00693E64">
        <w:rPr>
          <w:b/>
          <w:bCs/>
          <w:rtl/>
          <w:lang w:bidi="fa-IR"/>
        </w:rPr>
        <w:t>خوب است بدانیم:</w:t>
      </w:r>
    </w:p>
    <w:p w14:paraId="514CE257" w14:textId="3343A40C" w:rsidR="00693E64" w:rsidRPr="00693E64" w:rsidRDefault="00693E64" w:rsidP="00693E64">
      <w:pPr>
        <w:pBdr>
          <w:bottom w:val="double" w:sz="6" w:space="1" w:color="auto"/>
        </w:pBdr>
        <w:bidi/>
        <w:jc w:val="right"/>
        <w:rPr>
          <w:b/>
          <w:bCs/>
          <w:iCs/>
          <w:lang w:bidi="fa-IR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Fe + HCl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                     Fe +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</m:oMath>
      </m:oMathPara>
    </w:p>
    <w:p w14:paraId="071CB8C9" w14:textId="6DC3508D" w:rsidR="00D94D39" w:rsidRDefault="00D94D39" w:rsidP="00D94D39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6CFCD5AC" w:rsidR="00D94D39" w:rsidRDefault="00D94D39" w:rsidP="00D94D39">
      <w:pPr>
        <w:bidi/>
        <w:contextualSpacing/>
        <w:rPr>
          <w:rtl/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0DD0665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8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24692DC5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FF2981" w:rsidRPr="00FF2981">
        <w:rPr>
          <w:rtl/>
          <w:lang w:bidi="fa-IR"/>
        </w:rPr>
        <w:t>خوب است بدانیم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444C3D99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>مسئله ( خوب است بدانیم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FE6990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FE6990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9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Hse&#10;jAg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50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Iwe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AQ&#10;6Iwe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3027A319" w:rsidR="00D01758" w:rsidRPr="00FE6990" w:rsidRDefault="00C063C6" w:rsidP="00C063C6">
      <w:pPr>
        <w:tabs>
          <w:tab w:val="left" w:pos="4386"/>
        </w:tabs>
        <w:bidi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58CE926E">
                <wp:simplePos x="0" y="0"/>
                <wp:positionH relativeFrom="column">
                  <wp:posOffset>34467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51" type="#_x0000_t202" style="position:absolute;left:0;text-align:left;margin-left:271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27E3CE9A">
            <wp:simplePos x="0" y="0"/>
            <wp:positionH relativeFrom="column">
              <wp:posOffset>4927600</wp:posOffset>
            </wp:positionH>
            <wp:positionV relativeFrom="paragraph">
              <wp:posOffset>539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 w:rsidR="00D01758">
        <w:rPr>
          <w:noProof/>
        </w:rPr>
        <w:drawing>
          <wp:inline distT="0" distB="0" distL="0" distR="0" wp14:anchorId="79018D9B" wp14:editId="2E060ABB">
            <wp:extent cx="2442977" cy="120396"/>
            <wp:effectExtent l="0" t="0" r="0" b="0"/>
            <wp:doc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977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7C0664FB" w:rsid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1C5CFA3B" wp14:editId="7AB9CFFC">
            <wp:extent cx="2926086" cy="169164"/>
            <wp:effectExtent l="0" t="0" r="0" b="2540"/>
            <wp:doc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6992CD90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خوب است بدانیم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52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FfQVJc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53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19BAF889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4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5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p4F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C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osqeBQ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82435FF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>خوب است بدانیم ۱ صفحه ۲۴</w:t>
      </w:r>
      <w:r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469916BE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(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ــــ ، ــــ ، ــــ ، ــــ و ــــ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E56CEA8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554C3C06" w:rsidR="003E3818" w:rsidRPr="00FA46AD" w:rsidRDefault="003E3818" w:rsidP="00FA46AD">
      <w:pPr>
        <w:bidi/>
        <w:rPr>
          <w:b/>
          <w:bCs/>
          <w:rtl/>
          <w:lang w:bidi="fa-IR"/>
        </w:rPr>
      </w:pPr>
      <w:r w:rsidRPr="00FA46AD">
        <w:rPr>
          <w:b/>
          <w:bCs/>
          <w:rtl/>
          <w:lang w:bidi="fa-IR"/>
        </w:rPr>
        <w:t>خوب است</w:t>
      </w:r>
      <w:r w:rsidR="00FA46AD" w:rsidRP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b/>
          <w:bCs/>
          <w:rtl/>
          <w:lang w:bidi="fa-IR"/>
        </w:rPr>
        <w:t>بدانیم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292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50E3CCC7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4C330A8A" w14:textId="3015456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1A07C8AE" wp14:editId="7AB33C37">
                  <wp:extent cx="1318260" cy="748954"/>
                  <wp:effectExtent l="0" t="0" r="0" b="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31" cy="763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77777777" w:rsidR="00326C11" w:rsidRDefault="00326C11" w:rsidP="00FA46AD">
      <w:pPr>
        <w:bidi/>
        <w:rPr>
          <w:rtl/>
          <w:lang w:bidi="fa-IR"/>
        </w:rPr>
      </w:pPr>
    </w:p>
    <w:p w14:paraId="2E98FD5B" w14:textId="3A1C4CE2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51F7A473" w14:textId="246CC066" w:rsidR="00326C11" w:rsidRDefault="00326C11" w:rsidP="00326C11">
      <w:pPr>
        <w:bidi/>
        <w:rPr>
          <w:rtl/>
          <w:lang w:bidi="fa-IR"/>
        </w:rPr>
      </w:pPr>
    </w:p>
    <w:p w14:paraId="7B1DBCC0" w14:textId="77777777" w:rsidR="00326C11" w:rsidRDefault="00326C11" w:rsidP="00326C11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549"/>
        <w:gridCol w:w="3150"/>
        <w:gridCol w:w="3143"/>
        <w:gridCol w:w="2614"/>
      </w:tblGrid>
      <w:tr w:rsidR="00326C11" w14:paraId="513F60CF" w14:textId="77777777" w:rsidTr="000038EE">
        <w:tc>
          <w:tcPr>
            <w:tcW w:w="154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C85C71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  <w:tc>
          <w:tcPr>
            <w:tcW w:w="3150" w:type="dxa"/>
            <w:tcBorders>
              <w:bottom w:val="single" w:sz="4" w:space="0" w:color="FFFFFF" w:themeColor="background1"/>
            </w:tcBorders>
          </w:tcPr>
          <w:p w14:paraId="1E8F1C04" w14:textId="642A3121" w:rsidR="00326C11" w:rsidRPr="000038EE" w:rsidRDefault="00326C11" w:rsidP="000038EE">
            <w:pPr>
              <w:bidi/>
              <w:rPr>
                <w:rFonts w:cs="Calibri"/>
                <w:rtl/>
                <w:lang w:bidi="fa-IR"/>
              </w:rPr>
            </w:pPr>
          </w:p>
        </w:tc>
        <w:tc>
          <w:tcPr>
            <w:tcW w:w="3143" w:type="dxa"/>
            <w:tcBorders>
              <w:bottom w:val="single" w:sz="4" w:space="0" w:color="FFFFFF" w:themeColor="background1"/>
            </w:tcBorders>
          </w:tcPr>
          <w:p w14:paraId="73328B6F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  <w:tc>
          <w:tcPr>
            <w:tcW w:w="2614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51C1430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</w:tr>
      <w:tr w:rsidR="00326C11" w14:paraId="308C7D5D" w14:textId="77777777" w:rsidTr="000038EE">
        <w:tc>
          <w:tcPr>
            <w:tcW w:w="154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771CA48" w14:textId="617D73C2" w:rsidR="00326C11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دامه پ )</w:t>
            </w:r>
          </w:p>
        </w:tc>
        <w:tc>
          <w:tcPr>
            <w:tcW w:w="315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369E0E8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  <w:tc>
          <w:tcPr>
            <w:tcW w:w="3143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FE5F952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  <w:tc>
          <w:tcPr>
            <w:tcW w:w="2614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49AC536" w14:textId="50951C97" w:rsidR="00326C11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همه  دارای </w:t>
            </w:r>
            <w:r w:rsidRPr="000038EE">
              <w:rPr>
                <w:rFonts w:hint="cs"/>
                <w:color w:val="A6A6A6" w:themeColor="background1" w:themeShade="A6"/>
                <w:rtl/>
                <w:lang w:bidi="fa-IR"/>
              </w:rPr>
              <w:t xml:space="preserve">ــ </w:t>
            </w:r>
            <w:r>
              <w:rPr>
                <w:rFonts w:hint="cs"/>
                <w:rtl/>
                <w:lang w:bidi="fa-IR"/>
              </w:rPr>
              <w:t>پیوند</w:t>
            </w:r>
          </w:p>
        </w:tc>
      </w:tr>
      <w:tr w:rsidR="00326C11" w14:paraId="249AE1AF" w14:textId="77777777" w:rsidTr="000038EE">
        <w:tc>
          <w:tcPr>
            <w:tcW w:w="154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8B21CF9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  <w:tc>
          <w:tcPr>
            <w:tcW w:w="3150" w:type="dxa"/>
            <w:tcBorders>
              <w:top w:val="single" w:sz="4" w:space="0" w:color="FFFFFF" w:themeColor="background1"/>
            </w:tcBorders>
          </w:tcPr>
          <w:p w14:paraId="040E3B2D" w14:textId="2A6D2A44" w:rsidR="00326C11" w:rsidRPr="000038EE" w:rsidRDefault="000038EE" w:rsidP="000038EE">
            <w:pPr>
              <w:bidi/>
              <w:rPr>
                <w:rtl/>
              </w:rPr>
            </w:pPr>
            <w:r w:rsidRPr="00617E78">
              <w:rPr>
                <w:b/>
                <w:bCs/>
                <w:lang w:bidi="fa-IR"/>
              </w:rPr>
              <w:t>-</w:t>
            </w:r>
            <w:r>
              <w:rPr>
                <w:lang w:bidi="fa-IR"/>
              </w:rPr>
              <w:t>C</w:t>
            </w:r>
            <w:proofErr w:type="gramStart"/>
            <w:r w:rsidRPr="00617E78">
              <w:rPr>
                <w:b/>
                <w:bCs/>
                <w:lang w:bidi="fa-IR"/>
              </w:rPr>
              <w:t>≡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 </w:t>
            </w:r>
            <w:r>
              <w:rPr>
                <w:rFonts w:hint="cs"/>
                <w:rtl/>
              </w:rPr>
              <w:t>ـــ</w:t>
            </w:r>
            <w:proofErr w:type="gramEnd"/>
            <w:r>
              <w:rPr>
                <w:rFonts w:hint="cs"/>
                <w:rtl/>
              </w:rPr>
              <w:t xml:space="preserve"> ـــ و ـــ ـــــــ</w:t>
            </w:r>
          </w:p>
        </w:tc>
        <w:tc>
          <w:tcPr>
            <w:tcW w:w="3143" w:type="dxa"/>
            <w:tcBorders>
              <w:top w:val="single" w:sz="4" w:space="0" w:color="FFFFFF" w:themeColor="background1"/>
            </w:tcBorders>
          </w:tcPr>
          <w:p w14:paraId="3100E219" w14:textId="3A2F76B8" w:rsidR="00326C11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ــ ــ ـــــ</w:t>
            </w:r>
          </w:p>
        </w:tc>
        <w:tc>
          <w:tcPr>
            <w:tcW w:w="2614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9EEAE21" w14:textId="77777777" w:rsidR="00326C11" w:rsidRDefault="00326C11" w:rsidP="000038EE">
            <w:pPr>
              <w:bidi/>
              <w:rPr>
                <w:rtl/>
                <w:lang w:bidi="fa-IR"/>
              </w:rPr>
            </w:pP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ظرفیت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6BF5984E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40676A39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>خوب است بدانیم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7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4E4FD1AF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15989" behindDoc="1" locked="0" layoutInCell="1" allowOverlap="1" wp14:anchorId="630A3375" wp14:editId="44ABC4BF">
                  <wp:simplePos x="0" y="0"/>
                  <wp:positionH relativeFrom="column">
                    <wp:posOffset>365442</wp:posOffset>
                  </wp:positionH>
                  <wp:positionV relativeFrom="paragraph">
                    <wp:posOffset>31115</wp:posOffset>
                  </wp:positionV>
                  <wp:extent cx="1395413" cy="1058214"/>
                  <wp:effectExtent l="0" t="0" r="0" b="8890"/>
                  <wp:wrapNone/>
                  <wp:doc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        <pic:cNvPicPr/>
                        </pic:nvPicPr>
                        <pic:blipFill>
                          <a:blip r:embed="rId8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413" cy="1058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8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0038EE">
      <w:pPr>
        <w:bidi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pt;height:14.25pt" o:ole="">
            <v:imagedata r:id="rId82" o:title=""/>
          </v:shape>
          <o:OLEObject Type="Embed" ProgID="Equation.DSMT4" ShapeID="_x0000_i1026" DrawAspect="Content" ObjectID="_1758709350" r:id="rId83"/>
        </w:object>
      </w:r>
    </w:p>
    <w:p w14:paraId="1EF6DE15" w14:textId="6BC256A7" w:rsidR="000038EE" w:rsidRDefault="008A15F4" w:rsidP="008F66C0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8F66C0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1A86F6D6" w:rsidR="003E3818" w:rsidRPr="000038EE" w:rsidRDefault="003E3818" w:rsidP="003E3818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lastRenderedPageBreak/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34CFEE31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آنها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3186FB4D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b/>
          <w:bCs/>
          <w:rtl/>
          <w:lang w:bidi="fa-IR"/>
        </w:rPr>
        <w:lastRenderedPageBreak/>
        <w:t>خوب است بدانیم صفحه ۳</w:t>
      </w:r>
      <w:r w:rsidRPr="00941E23">
        <w:rPr>
          <w:rFonts w:hint="cs"/>
          <w:b/>
          <w:bCs/>
          <w:rtl/>
          <w:lang w:bidi="fa-IR"/>
        </w:rPr>
        <w:t>۷</w:t>
      </w:r>
      <w:r w:rsidRPr="00941E23">
        <w:rPr>
          <w:rtl/>
          <w:lang w:bidi="fa-IR"/>
        </w:rPr>
        <w:t xml:space="preserve">: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سازنده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1287DD16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867"/>
        <w:gridCol w:w="867"/>
        <w:gridCol w:w="867"/>
        <w:gridCol w:w="867"/>
        <w:gridCol w:w="867"/>
        <w:gridCol w:w="867"/>
        <w:gridCol w:w="867"/>
        <w:gridCol w:w="868"/>
        <w:gridCol w:w="868"/>
        <w:gridCol w:w="870"/>
        <w:gridCol w:w="902"/>
      </w:tblGrid>
      <w:tr w:rsidR="0069771E" w14:paraId="523C3CA5" w14:textId="77777777" w:rsidTr="0069771E">
        <w:tc>
          <w:tcPr>
            <w:tcW w:w="871" w:type="dxa"/>
          </w:tcPr>
          <w:p w14:paraId="6EC6C5AB" w14:textId="623C6D8E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>
              <w:rPr>
                <w:lang w:bidi="fa-IR"/>
              </w:rPr>
              <w:t>n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71" w:type="dxa"/>
          </w:tcPr>
          <w:p w14:paraId="5A9A1227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63B744B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8D35B6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872" w:type="dxa"/>
          </w:tcPr>
          <w:p w14:paraId="7B53A05E" w14:textId="2EB62E40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69771E">
        <w:tc>
          <w:tcPr>
            <w:tcW w:w="871" w:type="dxa"/>
          </w:tcPr>
          <w:p w14:paraId="6BEF619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97F4A3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34F566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15B39F1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69771E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872" w:type="dxa"/>
          </w:tcPr>
          <w:p w14:paraId="49EF09D4" w14:textId="40E897EB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A21BBF7" w14:textId="27023418" w:rsidR="0069771E" w:rsidRDefault="0069771E" w:rsidP="0069771E">
      <w:pPr>
        <w:bidi/>
        <w:rPr>
          <w:lang w:bidi="fa-IR"/>
        </w:rPr>
      </w:pPr>
    </w:p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2EEF6568">
                <wp:simplePos x="0" y="0"/>
                <wp:positionH relativeFrom="margin">
                  <wp:posOffset>262775</wp:posOffset>
                </wp:positionH>
                <wp:positionV relativeFrom="paragraph">
                  <wp:posOffset>311207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6" type="#_x0000_t202" style="position:absolute;left:0;text-align:left;margin-left:20.7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9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9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9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36094A07" w:rsidR="006125CB" w:rsidRDefault="004A33A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6469" behindDoc="0" locked="0" layoutInCell="1" allowOverlap="1" wp14:anchorId="4ED8BFBC" wp14:editId="7F9510A0">
                <wp:simplePos x="0" y="0"/>
                <wp:positionH relativeFrom="column">
                  <wp:posOffset>6428450</wp:posOffset>
                </wp:positionH>
                <wp:positionV relativeFrom="paragraph">
                  <wp:posOffset>339782</wp:posOffset>
                </wp:positionV>
                <wp:extent cx="0" cy="214745"/>
                <wp:effectExtent l="0" t="0" r="38100" b="33020"/>
                <wp:wrapNone/>
                <wp:docPr id="368" name="Straight Connector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4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71CC9" id="Straight Connector 368" o:spid="_x0000_s1026" style="position:absolute;flip:x;z-index:252136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6.2pt,26.75pt" to="506.2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1349" behindDoc="0" locked="0" layoutInCell="1" allowOverlap="1" wp14:anchorId="65D7F413" wp14:editId="62CBA2CB">
                <wp:simplePos x="0" y="0"/>
                <wp:positionH relativeFrom="column">
                  <wp:posOffset>2438400</wp:posOffset>
                </wp:positionH>
                <wp:positionV relativeFrom="paragraph">
                  <wp:posOffset>319001</wp:posOffset>
                </wp:positionV>
                <wp:extent cx="0" cy="221269"/>
                <wp:effectExtent l="0" t="0" r="38100" b="26670"/>
                <wp:wrapNone/>
                <wp:docPr id="253" name="Straight Connector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12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166577" id="Straight Connector 253" o:spid="_x0000_s1026" style="position:absolute;z-index:2521313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2pt,25.1pt" to="192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0325" behindDoc="0" locked="0" layoutInCell="1" allowOverlap="1" wp14:anchorId="572BB16E" wp14:editId="1B2F44B7">
                <wp:simplePos x="0" y="0"/>
                <wp:positionH relativeFrom="column">
                  <wp:posOffset>2431473</wp:posOffset>
                </wp:positionH>
                <wp:positionV relativeFrom="paragraph">
                  <wp:posOffset>325466</wp:posOffset>
                </wp:positionV>
                <wp:extent cx="1177174" cy="462"/>
                <wp:effectExtent l="0" t="0" r="0" b="0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7174" cy="4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E1FAF5" id="Straight Connector 247" o:spid="_x0000_s1026" style="position:absolute;flip:x;z-index:2521303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45pt,25.65pt" to="284.15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25205" behindDoc="0" locked="0" layoutInCell="1" allowOverlap="1" wp14:anchorId="2F897D4B" wp14:editId="095F2792">
                <wp:simplePos x="0" y="0"/>
                <wp:positionH relativeFrom="column">
                  <wp:posOffset>228600</wp:posOffset>
                </wp:positionH>
                <wp:positionV relativeFrom="paragraph">
                  <wp:posOffset>360565</wp:posOffset>
                </wp:positionV>
                <wp:extent cx="1766455" cy="180109"/>
                <wp:effectExtent l="0" t="0" r="2476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6455" cy="18010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366C97" id="Rectangle 7" o:spid="_x0000_s1026" style="position:absolute;margin-left:18pt;margin-top:28.4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" filled="f" strokecolor="gray [1629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1721873F" w:rsidR="006125CB" w:rsidRDefault="004A33A8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2613" behindDoc="0" locked="0" layoutInCell="1" allowOverlap="1" wp14:anchorId="0E535DC8" wp14:editId="2770654C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38381</wp:posOffset>
                      </wp:positionV>
                      <wp:extent cx="256424" cy="6523"/>
                      <wp:effectExtent l="0" t="0" r="29845" b="31750"/>
                      <wp:wrapNone/>
                      <wp:docPr id="374" name="Straight Connector 3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424" cy="65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625B43" id="Straight Connector 374" o:spid="_x0000_s1026" style="position:absolute;z-index:252142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8pt,34.5pt" to="108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0565" behindDoc="0" locked="0" layoutInCell="1" allowOverlap="1" wp14:anchorId="5F5C42EB" wp14:editId="154250D2">
                      <wp:simplePos x="0" y="0"/>
                      <wp:positionH relativeFrom="column">
                        <wp:posOffset>1351280</wp:posOffset>
                      </wp:positionH>
                      <wp:positionV relativeFrom="paragraph">
                        <wp:posOffset>141143</wp:posOffset>
                      </wp:positionV>
                      <wp:extent cx="6927" cy="290945"/>
                      <wp:effectExtent l="0" t="0" r="31750" b="33020"/>
                      <wp:wrapNone/>
                      <wp:docPr id="373" name="Straight Connector 3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2909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A01C5A" id="Straight Connector 373" o:spid="_x0000_s1026" style="position:absolute;z-index:2521405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4pt,11.1pt" to="106.95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8517" behindDoc="0" locked="0" layoutInCell="1" allowOverlap="1" wp14:anchorId="3581801B" wp14:editId="6EF31B2B">
                      <wp:simplePos x="0" y="0"/>
                      <wp:positionH relativeFrom="column">
                        <wp:posOffset>1344526</wp:posOffset>
                      </wp:positionH>
                      <wp:positionV relativeFrom="paragraph">
                        <wp:posOffset>161983</wp:posOffset>
                      </wp:positionV>
                      <wp:extent cx="581891" cy="0"/>
                      <wp:effectExtent l="0" t="0" r="0" b="0"/>
                      <wp:wrapNone/>
                      <wp:docPr id="371" name="Straight Connector 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18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EA2BF8" id="Straight Connector 371" o:spid="_x0000_s1026" style="position:absolute;z-index:2521385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85pt,12.75pt" to="151.6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4421" behindDoc="0" locked="0" layoutInCell="1" allowOverlap="1" wp14:anchorId="63C3ABFA" wp14:editId="406174AF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838200" cy="6928"/>
                      <wp:effectExtent l="0" t="0" r="19050" b="31750"/>
                      <wp:wrapNone/>
                      <wp:docPr id="255" name="Straight Connector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200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0BF690" id="Straight Connector 255" o:spid="_x0000_s1026" style="position:absolute;flip:x;z-index:252134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153.3pt,-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2373" behindDoc="0" locked="0" layoutInCell="1" allowOverlap="1" wp14:anchorId="3B66FF4E" wp14:editId="7C4E4C22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6927" cy="519546"/>
                      <wp:effectExtent l="0" t="0" r="31750" b="13970"/>
                      <wp:wrapNone/>
                      <wp:docPr id="254" name="Straight Connector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927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7CA2BA" id="Straight Connector 254" o:spid="_x0000_s1026" style="position:absolute;flip:x y;z-index:2521323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87.85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25CB"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03BDEA00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5A96FC05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9301" behindDoc="0" locked="0" layoutInCell="1" allowOverlap="1" wp14:anchorId="228031F9" wp14:editId="6D4F2F18">
                      <wp:simplePos x="0" y="0"/>
                      <wp:positionH relativeFrom="column">
                        <wp:posOffset>1326400</wp:posOffset>
                      </wp:positionH>
                      <wp:positionV relativeFrom="paragraph">
                        <wp:posOffset>-66502</wp:posOffset>
                      </wp:positionV>
                      <wp:extent cx="519" cy="519546"/>
                      <wp:effectExtent l="0" t="0" r="38100" b="13970"/>
                      <wp:wrapNone/>
                      <wp:docPr id="246" name="Straight Connector 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19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BF81D2" id="Straight Connector 246" o:spid="_x0000_s1026" style="position:absolute;flip:x y;z-index:2521293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4.45pt,-5.25pt" to="104.5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7253" behindDoc="0" locked="0" layoutInCell="1" allowOverlap="1" wp14:anchorId="4A1B6A33" wp14:editId="0C4D9EB8">
                      <wp:simplePos x="0" y="0"/>
                      <wp:positionH relativeFrom="column">
                        <wp:posOffset>1070610</wp:posOffset>
                      </wp:positionH>
                      <wp:positionV relativeFrom="paragraph">
                        <wp:posOffset>120535</wp:posOffset>
                      </wp:positionV>
                      <wp:extent cx="6927" cy="318654"/>
                      <wp:effectExtent l="0" t="0" r="31750" b="2476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318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3067EA" id="Straight Connector 19" o:spid="_x0000_s1026" style="position:absolute;z-index:2521272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4.3pt,9.5pt" to="84.85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6229" behindDoc="0" locked="0" layoutInCell="1" allowOverlap="1" wp14:anchorId="208FDD4B" wp14:editId="54D1F014">
                      <wp:simplePos x="0" y="0"/>
                      <wp:positionH relativeFrom="column">
                        <wp:posOffset>149282</wp:posOffset>
                      </wp:positionH>
                      <wp:positionV relativeFrom="paragraph">
                        <wp:posOffset>127462</wp:posOffset>
                      </wp:positionV>
                      <wp:extent cx="921327" cy="0"/>
                      <wp:effectExtent l="0" t="0" r="0" b="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132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56B18D" id="Straight Connector 17" o:spid="_x0000_s1026" style="position:absolute;z-index:2521262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75pt,10.05pt" to="84.3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4299DAEA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4AA29766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8277" behindDoc="0" locked="0" layoutInCell="1" allowOverlap="1" wp14:anchorId="25F56A19" wp14:editId="15AD13D4">
                      <wp:simplePos x="0" y="0"/>
                      <wp:positionH relativeFrom="column">
                        <wp:posOffset>1084465</wp:posOffset>
                      </wp:positionH>
                      <wp:positionV relativeFrom="paragraph">
                        <wp:posOffset>7966</wp:posOffset>
                      </wp:positionV>
                      <wp:extent cx="242454" cy="6928"/>
                      <wp:effectExtent l="0" t="0" r="24765" b="31750"/>
                      <wp:wrapNone/>
                      <wp:docPr id="245" name="Straight Connector 2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2454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FBE996" id="Straight Connector 245" o:spid="_x0000_s1026" style="position:absolute;z-index:2521282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4pt,.65pt" to="104.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60058774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415CFA9A" w:rsidR="006125CB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7441D1C7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E6AA0D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846585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" filled="f" strokecolor="black [3213]" strokeweight="1pt"/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4661" behindDoc="0" locked="0" layoutInCell="1" allowOverlap="1" wp14:anchorId="71180DB4" wp14:editId="48393444">
                <wp:simplePos x="0" y="0"/>
                <wp:positionH relativeFrom="column">
                  <wp:posOffset>2936240</wp:posOffset>
                </wp:positionH>
                <wp:positionV relativeFrom="paragraph">
                  <wp:posOffset>311785</wp:posOffset>
                </wp:positionV>
                <wp:extent cx="1442720" cy="1082040"/>
                <wp:effectExtent l="19050" t="19050" r="43180" b="41910"/>
                <wp:wrapNone/>
                <wp:docPr id="388" name="Freeform: Shape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1082040"/>
                        </a:xfrm>
                        <a:custGeom>
                          <a:avLst/>
                          <a:gdLst>
                            <a:gd name="connsiteX0" fmla="*/ 10160 w 1442720"/>
                            <a:gd name="connsiteY0" fmla="*/ 1056640 h 1082040"/>
                            <a:gd name="connsiteX1" fmla="*/ 0 w 1442720"/>
                            <a:gd name="connsiteY1" fmla="*/ 0 h 1082040"/>
                            <a:gd name="connsiteX2" fmla="*/ 1442720 w 1442720"/>
                            <a:gd name="connsiteY2" fmla="*/ 10160 h 1082040"/>
                            <a:gd name="connsiteX3" fmla="*/ 1432560 w 1442720"/>
                            <a:gd name="connsiteY3" fmla="*/ 299720 h 1082040"/>
                            <a:gd name="connsiteX4" fmla="*/ 284480 w 1442720"/>
                            <a:gd name="connsiteY4" fmla="*/ 294640 h 1082040"/>
                            <a:gd name="connsiteX5" fmla="*/ 294640 w 1442720"/>
                            <a:gd name="connsiteY5" fmla="*/ 1082040 h 1082040"/>
                            <a:gd name="connsiteX6" fmla="*/ 10160 w 1442720"/>
                            <a:gd name="connsiteY6" fmla="*/ 1056640 h 10820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442720" h="1082040">
                              <a:moveTo>
                                <a:pt x="10160" y="1056640"/>
                              </a:moveTo>
                              <a:cubicBezTo>
                                <a:pt x="6773" y="704427"/>
                                <a:pt x="3387" y="352213"/>
                                <a:pt x="0" y="0"/>
                              </a:cubicBezTo>
                              <a:lnTo>
                                <a:pt x="1442720" y="10160"/>
                              </a:lnTo>
                              <a:lnTo>
                                <a:pt x="1432560" y="299720"/>
                              </a:lnTo>
                              <a:lnTo>
                                <a:pt x="284480" y="294640"/>
                              </a:lnTo>
                              <a:lnTo>
                                <a:pt x="294640" y="1082040"/>
                              </a:lnTo>
                              <a:lnTo>
                                <a:pt x="10160" y="105664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B8F9B1" id="Freeform: Shape 388" o:spid="_x0000_s1026" style="position:absolute;margin-left:231.2pt;margin-top:24.55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" path="m10160,1056640c6773,704427,3387,352213,,l1442720,10160r-10160,289560l284480,294640r10160,787400l10160,1056640xe" filled="f" strokecolor="black [3213]" strokeweight="1pt">
                <v:stroke joinstyle="miter"/>
                <v:path arrowok="t" o:connecttype="custom" o:connectlocs="10160,1056640;0,0;1442720,10160;1432560,299720;284480,294640;294640,1082040;10160,1056640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3637" behindDoc="0" locked="0" layoutInCell="1" allowOverlap="1" wp14:anchorId="4F47B4FD" wp14:editId="7EA11C5E">
                <wp:simplePos x="0" y="0"/>
                <wp:positionH relativeFrom="column">
                  <wp:posOffset>777240</wp:posOffset>
                </wp:positionH>
                <wp:positionV relativeFrom="paragraph">
                  <wp:posOffset>332105</wp:posOffset>
                </wp:positionV>
                <wp:extent cx="1371600" cy="1046480"/>
                <wp:effectExtent l="19050" t="0" r="19050" b="39370"/>
                <wp:wrapNone/>
                <wp:docPr id="385" name="Freeform: Shape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1046480"/>
                        </a:xfrm>
                        <a:custGeom>
                          <a:avLst/>
                          <a:gdLst>
                            <a:gd name="connsiteX0" fmla="*/ 0 w 1371600"/>
                            <a:gd name="connsiteY0" fmla="*/ 1021080 h 1046480"/>
                            <a:gd name="connsiteX1" fmla="*/ 5080 w 1371600"/>
                            <a:gd name="connsiteY1" fmla="*/ 0 h 1046480"/>
                            <a:gd name="connsiteX2" fmla="*/ 1371600 w 1371600"/>
                            <a:gd name="connsiteY2" fmla="*/ 0 h 1046480"/>
                            <a:gd name="connsiteX3" fmla="*/ 1371600 w 1371600"/>
                            <a:gd name="connsiteY3" fmla="*/ 259080 h 1046480"/>
                            <a:gd name="connsiteX4" fmla="*/ 248920 w 1371600"/>
                            <a:gd name="connsiteY4" fmla="*/ 238760 h 1046480"/>
                            <a:gd name="connsiteX5" fmla="*/ 243840 w 1371600"/>
                            <a:gd name="connsiteY5" fmla="*/ 1046480 h 1046480"/>
                            <a:gd name="connsiteX6" fmla="*/ 0 w 1371600"/>
                            <a:gd name="connsiteY6" fmla="*/ 1021080 h 104648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371600" h="1046480">
                              <a:moveTo>
                                <a:pt x="0" y="1021080"/>
                              </a:moveTo>
                              <a:cubicBezTo>
                                <a:pt x="1693" y="680720"/>
                                <a:pt x="3387" y="340360"/>
                                <a:pt x="5080" y="0"/>
                              </a:cubicBezTo>
                              <a:lnTo>
                                <a:pt x="1371600" y="0"/>
                              </a:lnTo>
                              <a:lnTo>
                                <a:pt x="1371600" y="259080"/>
                              </a:lnTo>
                              <a:lnTo>
                                <a:pt x="248920" y="238760"/>
                              </a:lnTo>
                              <a:cubicBezTo>
                                <a:pt x="247227" y="508000"/>
                                <a:pt x="245533" y="777240"/>
                                <a:pt x="243840" y="1046480"/>
                              </a:cubicBezTo>
                              <a:lnTo>
                                <a:pt x="0" y="102108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4FC9EE" id="Freeform: Shape 385" o:spid="_x0000_s1026" style="position:absolute;margin-left:61.2pt;margin-top:26.1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" path="m,1021080c1693,680720,3387,340360,5080,l1371600,r,259080l248920,238760v-1693,269240,-3387,538480,-5080,807720l,1021080xe" filled="f" strokecolor="black [3213]" strokeweight="1pt">
                <v:stroke joinstyle="miter"/>
                <v:path arrowok="t" o:connecttype="custom" o:connectlocs="0,1021080;5080,0;1371600,0;1371600,259080;248920,238760;243840,1046480;0,1021080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0BE718F3" w:rsidR="004A33A8" w:rsidRDefault="00D22F75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rFonts w:hint="cs"/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553295E" w:rsidR="004A33A8" w:rsidRDefault="00FB1820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rFonts w:hint="cs"/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A1E2633" w14:textId="43C69A84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9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b/>
          <w:bCs/>
          <w:rtl/>
          <w:lang w:bidi="fa-IR"/>
        </w:rPr>
        <w:t>خوب است بدانیم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1112D03C" w:rsidR="00545FD4" w:rsidRDefault="00545FD4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 w:rsidRPr="00545FD4">
        <w:rPr>
          <w:b/>
          <w:bCs/>
          <w:rtl/>
          <w:lang w:bidi="fa-IR"/>
        </w:rPr>
        <w:t>خوب است بدانیم ۲ صفحه ۳۹</w:t>
      </w:r>
      <w:r>
        <w:rPr>
          <w:rFonts w:hint="cs"/>
          <w:b/>
          <w:bCs/>
          <w:rtl/>
          <w:lang w:bidi="fa-IR"/>
        </w:rPr>
        <w:t>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0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0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5921FA5A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0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0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299"/>
        <w:gridCol w:w="2951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0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3F7F3349" w:rsidR="008F74B1" w:rsidRDefault="008F74B1" w:rsidP="008F74B1">
      <w:pPr>
        <w:bidi/>
        <w:rPr>
          <w:b/>
          <w:bCs/>
          <w:rtl/>
          <w:lang w:bidi="fa-IR"/>
        </w:rPr>
      </w:pPr>
      <w:r w:rsidRPr="008F74B1">
        <w:rPr>
          <w:b/>
          <w:bCs/>
          <w:rtl/>
          <w:lang w:bidi="fa-IR"/>
        </w:rPr>
        <w:t>خوب است بدانیم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2FFD1C6E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0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1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5BA68995" w:rsidR="00CD61C9" w:rsidRDefault="009B7C9F" w:rsidP="009B7C9F">
            <w:pPr>
              <w:bidi/>
              <w:jc w:val="center"/>
              <w:rPr>
                <w:rtl/>
                <w:lang w:bidi="fa-IR"/>
              </w:rPr>
            </w:pPr>
            <w:r w:rsidRPr="009B7C9F">
              <w:rPr>
                <w:rtl/>
                <w:lang w:bidi="fa-IR"/>
              </w:rPr>
              <w:t>خوب است بدانیم ۱ ت صفحه ۳</w:t>
            </w:r>
            <w:r>
              <w:rPr>
                <w:rFonts w:hint="cs"/>
                <w:rtl/>
                <w:lang w:bidi="fa-IR"/>
              </w:rPr>
              <w:t>۹</w:t>
            </w:r>
            <w:r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3411359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6C9301CF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287C06DE" w:rsidR="009B7C9F" w:rsidRDefault="009B7C9F" w:rsidP="009B7C9F">
                                  <w:r w:rsidRPr="009B7C9F">
                                    <w:rPr>
                                      <w:rtl/>
                                      <w:lang w:bidi="fa-IR"/>
                                    </w:rPr>
                                    <w:t>خوب است بدانیم ۱ ث صفحه ۳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7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" filled="f" stroked="f">
                      <v:textbox style="mso-fit-shape-to-text:t">
                        <w:txbxContent>
                          <w:p w14:paraId="23A5E8BC" w14:textId="287C06DE" w:rsidR="009B7C9F" w:rsidRDefault="009B7C9F" w:rsidP="009B7C9F">
                            <w:r w:rsidRPr="009B7C9F">
                              <w:rPr>
                                <w:rtl/>
                                <w:lang w:bidi="fa-IR"/>
                              </w:rPr>
                              <w:t>خوب است بدانیم ۱ ث صفحه ۳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7777777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8641B63" wp14:editId="46B4B395">
                  <wp:extent cx="1774825" cy="942365"/>
                  <wp:effectExtent l="0" t="0" r="0" b="0"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150" cy="946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4A47A70" wp14:editId="25E5AE1F">
                  <wp:extent cx="1786881" cy="948766"/>
                  <wp:effectExtent l="0" t="0" r="4445" b="3810"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243" cy="969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0C58498" wp14:editId="7EBC4E64">
                  <wp:extent cx="1812921" cy="962592"/>
                  <wp:effectExtent l="0" t="0" r="0" b="9525"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713" cy="977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F41B5A6" w:rsidR="009B7C9F" w:rsidRDefault="009B7C9F" w:rsidP="009B7C9F">
      <w:pPr>
        <w:bidi/>
        <w:rPr>
          <w:rtl/>
          <w:lang w:bidi="fa-IR"/>
        </w:rPr>
      </w:pPr>
      <w:r w:rsidRPr="009B7C9F">
        <w:rPr>
          <w:rtl/>
          <w:lang w:bidi="fa-IR"/>
        </w:rPr>
        <w:t xml:space="preserve">خوب است بدانیم ۱ ب صفحه </w:t>
      </w:r>
      <w:r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DD1F65">
        <w:rPr>
          <w:rtl/>
          <w:lang w:bidi="fa-IR"/>
        </w:rPr>
        <w:t>ـــ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6DD556B6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044F7F57" w:rsidR="009A4D4C" w:rsidRPr="009A4D4C" w:rsidRDefault="009A4D4C" w:rsidP="009A4D4C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۴: ترکیب زیر را </w:t>
      </w:r>
      <w:proofErr w:type="spellStart"/>
      <w:r w:rsidRPr="009A4D4C">
        <w:rPr>
          <w:rtl/>
          <w:lang w:bidi="fa-IR"/>
        </w:rPr>
        <w:t>نام‌گذاری</w:t>
      </w:r>
      <w:proofErr w:type="spellEnd"/>
      <w:r w:rsidRPr="009A4D4C">
        <w:rPr>
          <w:rtl/>
          <w:lang w:bidi="fa-IR"/>
        </w:rPr>
        <w:t xml:space="preserve"> کنید: ( وقتی ترکیب، </w:t>
      </w:r>
      <w:proofErr w:type="spellStart"/>
      <w:r w:rsidRPr="009A4D4C">
        <w:rPr>
          <w:rtl/>
          <w:lang w:bidi="fa-IR"/>
        </w:rPr>
        <w:t>شلوغه</w:t>
      </w:r>
      <w:proofErr w:type="spellEnd"/>
      <w:r w:rsidRPr="009A4D4C">
        <w:rPr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9A4D4C">
        <w:rPr>
          <w:rtl/>
          <w:lang w:bidi="fa-IR"/>
        </w:rPr>
        <w:t>ننویسی</w:t>
      </w:r>
      <w:proofErr w:type="spellEnd"/>
      <w:r w:rsidRPr="009A4D4C">
        <w:rPr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2E461F7E" w:rsidR="003E3818" w:rsidRDefault="003E3818" w:rsidP="003E3818">
      <w:pPr>
        <w:bidi/>
        <w:rPr>
          <w:lang w:bidi="fa-IR"/>
        </w:rPr>
      </w:pPr>
    </w:p>
    <w:p w14:paraId="0B566743" w14:textId="6FD910BF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1BF9CE30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79884EF7" w:rsidR="0022745A" w:rsidRPr="0022745A" w:rsidRDefault="005E494C" w:rsidP="000E2DAF">
      <w:pPr>
        <w:bidi/>
        <w:jc w:val="both"/>
        <w:rPr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49781" behindDoc="1" locked="0" layoutInCell="1" allowOverlap="1" wp14:anchorId="37941669" wp14:editId="1BE10E01">
            <wp:simplePos x="0" y="0"/>
            <wp:positionH relativeFrom="column">
              <wp:posOffset>5061585</wp:posOffset>
            </wp:positionH>
            <wp:positionV relativeFrom="paragraph">
              <wp:posOffset>582930</wp:posOffset>
            </wp:positionV>
            <wp:extent cx="577215" cy="365387"/>
            <wp:effectExtent l="0" t="0" r="0" b="0"/>
            <wp:wrapNone/>
            <wp:doc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215" cy="365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22745A">
        <w:rPr>
          <w:rtl/>
          <w:lang w:bidi="fa-IR"/>
        </w:rPr>
        <w:t xml:space="preserve">ـ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22745A">
        <w:rPr>
          <w:rFonts w:hint="cs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22745A">
        <w:rPr>
          <w:rFonts w:hint="cs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22745A">
        <w:rPr>
          <w:rFonts w:hint="cs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FCCCF78" w:rsidR="000E2DAF" w:rsidRDefault="005E494C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0805" behindDoc="1" locked="0" layoutInCell="1" allowOverlap="1" wp14:anchorId="44E8F647" wp14:editId="020A9323">
            <wp:simplePos x="0" y="0"/>
            <wp:positionH relativeFrom="column">
              <wp:posOffset>3622040</wp:posOffset>
            </wp:positionH>
            <wp:positionV relativeFrom="paragraph">
              <wp:posOffset>400050</wp:posOffset>
            </wp:positionV>
            <wp:extent cx="1921956" cy="601512"/>
            <wp:effectExtent l="0" t="0" r="2540" b="8255"/>
            <wp:wrapNone/>
            <wp:doc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        <pic:cNvPicPr/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956" cy="6015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29057434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1B110DE8">
            <wp:simplePos x="0" y="0"/>
            <wp:positionH relativeFrom="column">
              <wp:posOffset>4495800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52867145" w14:textId="77977374" w:rsidR="000E2DAF" w:rsidRP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۴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(مربوط به صفحه بعد)</w:t>
      </w:r>
    </w:p>
    <w:p w14:paraId="79596715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6F533920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41DC81FA" w14:textId="77777777" w:rsidR="000E2DAF" w:rsidRPr="000E2DAF" w:rsidRDefault="000E2DAF" w:rsidP="000E2DAF">
      <w:pPr>
        <w:bidi/>
        <w:rPr>
          <w:lang w:bidi="fa-IR"/>
        </w:rPr>
      </w:pPr>
    </w:p>
    <w:p w14:paraId="151C641F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lastRenderedPageBreak/>
        <w:t xml:space="preserve">تمرین ۵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۶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rFonts w:hint="cs"/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664BAEF1" w14:textId="048A0A0B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7777777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خوب است بدانیم ۱ صفحه ۴۱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7A3B7F20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6824FB36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77777777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5B86D6BC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D111239">
            <wp:simplePos x="0" y="0"/>
            <wp:positionH relativeFrom="column">
              <wp:posOffset>51625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 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27B92074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>خوب است بدانیم الف و ب صفحه ۴۲</w:t>
      </w:r>
      <w:r>
        <w:rPr>
          <w:lang w:bidi="fa-IR"/>
        </w:rPr>
        <w:t xml:space="preserve"> :</w:t>
      </w:r>
    </w:p>
    <w:p w14:paraId="5BC4D9BE" w14:textId="54E27B69" w:rsidR="003E3818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p w14:paraId="29AC073B" w14:textId="479E30CF" w:rsidR="007D662D" w:rsidRDefault="007D662D" w:rsidP="007D662D">
      <w:pPr>
        <w:bidi/>
        <w:rPr>
          <w:lang w:bidi="fa-IR"/>
        </w:rPr>
      </w:pPr>
    </w:p>
    <w:p w14:paraId="1AC34EE4" w14:textId="51B64490" w:rsidR="007D662D" w:rsidRDefault="007D662D" w:rsidP="007D662D">
      <w:pPr>
        <w:bidi/>
        <w:rPr>
          <w:lang w:bidi="fa-IR"/>
        </w:rPr>
      </w:pPr>
    </w:p>
    <w:p w14:paraId="587129F1" w14:textId="0862F665" w:rsidR="007D662D" w:rsidRDefault="007D662D" w:rsidP="007D662D">
      <w:pPr>
        <w:bidi/>
        <w:rPr>
          <w:lang w:bidi="fa-IR"/>
        </w:rPr>
      </w:pPr>
    </w:p>
    <w:p w14:paraId="57932D1F" w14:textId="4436F373" w:rsidR="007D662D" w:rsidRDefault="007D662D" w:rsidP="007D662D">
      <w:pPr>
        <w:bidi/>
        <w:rPr>
          <w:lang w:bidi="fa-IR"/>
        </w:rPr>
      </w:pPr>
    </w:p>
    <w:p w14:paraId="0B265FEB" w14:textId="5A3A6561" w:rsidR="007D662D" w:rsidRDefault="007D662D" w:rsidP="007D662D">
      <w:pPr>
        <w:bidi/>
        <w:rPr>
          <w:lang w:bidi="fa-IR"/>
        </w:rPr>
      </w:pPr>
    </w:p>
    <w:p w14:paraId="3C208B8D" w14:textId="687D0B44" w:rsid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0C224B41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p w14:paraId="1B0A7A4E" w14:textId="06E1AB32" w:rsidR="007D662D" w:rsidRDefault="007D662D" w:rsidP="007D662D">
      <w:pPr>
        <w:bidi/>
        <w:rPr>
          <w:rtl/>
          <w:lang w:bidi="fa-IR"/>
        </w:rPr>
      </w:pPr>
    </w:p>
    <w:p w14:paraId="1A71567D" w14:textId="090FAB2B" w:rsidR="007D662D" w:rsidRDefault="007D662D" w:rsidP="007D662D">
      <w:pPr>
        <w:bidi/>
        <w:rPr>
          <w:rtl/>
          <w:lang w:bidi="fa-IR"/>
        </w:rPr>
      </w:pPr>
    </w:p>
    <w:p w14:paraId="3926351D" w14:textId="09D05E9F" w:rsidR="007D662D" w:rsidRDefault="007D662D" w:rsidP="007D662D">
      <w:pPr>
        <w:bidi/>
        <w:rPr>
          <w:rtl/>
          <w:lang w:bidi="fa-IR"/>
        </w:rPr>
      </w:pPr>
    </w:p>
    <w:p w14:paraId="19CABF5F" w14:textId="121C6F8A" w:rsidR="007D662D" w:rsidRDefault="007D662D" w:rsidP="007D662D">
      <w:pPr>
        <w:bidi/>
        <w:rPr>
          <w:rtl/>
          <w:lang w:bidi="fa-IR"/>
        </w:rPr>
      </w:pPr>
    </w:p>
    <w:p w14:paraId="2B544EA3" w14:textId="12E47396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>
        <w:rPr>
          <w:lang w:bidi="fa-IR"/>
        </w:rPr>
        <w:t>C__H__</w:t>
      </w:r>
      <w:r w:rsidRPr="007D662D">
        <w:rPr>
          <w:rtl/>
          <w:lang w:bidi="fa-IR"/>
        </w:rPr>
        <w:t>)</w:t>
      </w:r>
    </w:p>
    <w:p w14:paraId="67EFB44F" w14:textId="0F27ED99" w:rsidR="007D662D" w:rsidRDefault="007D662D" w:rsidP="007D662D">
      <w:pPr>
        <w:bidi/>
        <w:rPr>
          <w:lang w:bidi="fa-IR"/>
        </w:rPr>
      </w:pPr>
    </w:p>
    <w:p w14:paraId="09D2ADB3" w14:textId="725E5875" w:rsidR="007D662D" w:rsidRDefault="007D662D" w:rsidP="007D662D">
      <w:pPr>
        <w:bidi/>
        <w:rPr>
          <w:lang w:bidi="fa-IR"/>
        </w:rPr>
      </w:pPr>
    </w:p>
    <w:p w14:paraId="287475B2" w14:textId="16D3E471" w:rsidR="007D662D" w:rsidRDefault="007D662D" w:rsidP="007D662D">
      <w:pPr>
        <w:bidi/>
        <w:rPr>
          <w:lang w:bidi="fa-IR"/>
        </w:rPr>
      </w:pP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تمرین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نزین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چ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ت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یدروژ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ز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هگزا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ک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32423C" w:rsidRDefault="0032423C" w:rsidP="0032423C">
      <w:pPr>
        <w:bidi/>
        <w:rPr>
          <w:lang w:bidi="fa-IR"/>
        </w:rPr>
      </w:pPr>
      <w:r w:rsidRPr="0032423C">
        <w:rPr>
          <w:rtl/>
          <w:lang w:bidi="fa-IR"/>
        </w:rPr>
        <w:t xml:space="preserve">تست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د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صورت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ه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ربن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ودن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دام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هم‌پار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است؟</w:t>
      </w:r>
    </w:p>
    <w:p w14:paraId="2B5673A9" w14:textId="7C690F8A" w:rsidR="0032423C" w:rsidRPr="0032423C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32423C">
        <w:rPr>
          <w:rtl/>
          <w:lang w:bidi="fa-IR"/>
        </w:rPr>
        <w:t xml:space="preserve">۱) </w:t>
      </w:r>
      <w:proofErr w:type="spellStart"/>
      <w:r w:rsidRPr="0032423C">
        <w:rPr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۲) </w:t>
      </w:r>
      <w:proofErr w:type="spellStart"/>
      <w:r w:rsidRPr="0032423C">
        <w:rPr>
          <w:rtl/>
          <w:lang w:bidi="fa-IR"/>
        </w:rPr>
        <w:t>سیکلوآلکان</w:t>
      </w:r>
      <w:proofErr w:type="spellEnd"/>
      <w:r>
        <w:rPr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۳) </w:t>
      </w:r>
      <w:proofErr w:type="spellStart"/>
      <w:r w:rsidRPr="0032423C">
        <w:rPr>
          <w:rtl/>
          <w:lang w:bidi="fa-IR"/>
        </w:rPr>
        <w:t>آلکان</w:t>
      </w:r>
      <w:proofErr w:type="spellEnd"/>
      <w:r>
        <w:rPr>
          <w:lang w:bidi="fa-IR"/>
        </w:rPr>
        <w:tab/>
      </w:r>
      <w:r w:rsidRPr="0032423C">
        <w:rPr>
          <w:rtl/>
          <w:lang w:bidi="fa-IR"/>
        </w:rPr>
        <w:tab/>
      </w:r>
      <w:r w:rsidRPr="0032423C">
        <w:rPr>
          <w:rtl/>
          <w:lang w:bidi="fa-IR"/>
        </w:rPr>
        <w:tab/>
        <w:t xml:space="preserve">۴)  </w:t>
      </w:r>
      <w:proofErr w:type="spellStart"/>
      <w:r w:rsidRPr="0032423C">
        <w:rPr>
          <w:rtl/>
          <w:lang w:bidi="fa-IR"/>
        </w:rPr>
        <w:t>آروماتیک</w:t>
      </w:r>
      <w:proofErr w:type="spellEnd"/>
    </w:p>
    <w:p w14:paraId="20C8AFA4" w14:textId="6CF12123" w:rsidR="00792270" w:rsidRPr="0032423C" w:rsidRDefault="0032423C" w:rsidP="0032423C">
      <w:pPr>
        <w:bidi/>
        <w:rPr>
          <w:rtl/>
          <w:lang w:bidi="fa-IR"/>
        </w:rPr>
      </w:pPr>
      <w:r w:rsidRPr="0032423C">
        <w:rPr>
          <w:rtl/>
          <w:lang w:bidi="fa-IR"/>
        </w:rPr>
        <w:t xml:space="preserve">تمرین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جر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مول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ا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و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سیکلوآلکا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ر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حسب</w:t>
      </w:r>
      <w:r w:rsidRPr="0032423C">
        <w:rPr>
          <w:rtl/>
          <w:lang w:bidi="fa-IR"/>
        </w:rPr>
        <w:t xml:space="preserve"> </w:t>
      </w:r>
      <w:r w:rsidRPr="0032423C">
        <w:rPr>
          <w:lang w:bidi="fa-IR"/>
        </w:rPr>
        <w:t>n</w:t>
      </w:r>
      <w:r w:rsidRPr="0032423C">
        <w:rPr>
          <w:rtl/>
          <w:lang w:bidi="fa-IR"/>
        </w:rPr>
        <w:t xml:space="preserve"> بنویسید</w:t>
      </w:r>
      <w:r>
        <w:rPr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7D1DFE3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الف) اندازه </w:t>
      </w:r>
      <w:proofErr w:type="spellStart"/>
      <w:r w:rsidRPr="00AB50BE">
        <w:rPr>
          <w:rtl/>
          <w:lang w:bidi="fa-IR"/>
        </w:rPr>
        <w:t>مولکون</w:t>
      </w:r>
      <w:proofErr w:type="spellEnd"/>
      <w:r w:rsidRPr="00AB50BE">
        <w:rPr>
          <w:rtl/>
          <w:lang w:bidi="fa-IR"/>
        </w:rPr>
        <w:t xml:space="preserve">: نفت کوره      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فرّارتر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قط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وش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ر</w:t>
      </w:r>
      <w:r w:rsidRPr="00AB50BE">
        <w:rPr>
          <w:rtl/>
          <w:lang w:bidi="fa-IR"/>
        </w:rPr>
        <w:t xml:space="preserve"> </w:t>
      </w:r>
      <w:r>
        <w:rPr>
          <w:rFonts w:ascii="Segoe UI Emoji" w:hAnsi="Segoe UI Emoji" w:cs="Segoe UI Emoji"/>
          <w:rtl/>
          <w:lang w:bidi="fa-IR"/>
        </w:rPr>
        <w:t>⇄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ر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نداز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ولکول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کم‌تر</w:t>
      </w:r>
      <w:proofErr w:type="spellEnd"/>
      <w:r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0EA945E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4D763417" w:rsidR="008840D6" w:rsidRPr="008840D6" w:rsidRDefault="008840D6" w:rsidP="008840D6">
      <w:pPr>
        <w:bidi/>
        <w:jc w:val="center"/>
        <w:rPr>
          <w:b/>
          <w:bCs/>
          <w:lang w:bidi="fa-IR"/>
        </w:rPr>
      </w:pPr>
      <w:proofErr w:type="spellStart"/>
      <w:r w:rsidRPr="008840D6">
        <w:rPr>
          <w:b/>
          <w:bCs/>
          <w:rtl/>
          <w:lang w:bidi="fa-IR"/>
        </w:rPr>
        <w:lastRenderedPageBreak/>
        <w:t>زغال‌سنگ</w:t>
      </w:r>
      <w:proofErr w:type="spellEnd"/>
      <w:r w:rsidRPr="008840D6">
        <w:rPr>
          <w:b/>
          <w:bCs/>
          <w:rtl/>
          <w:lang w:bidi="fa-IR"/>
        </w:rPr>
        <w:t xml:space="preserve"> </w:t>
      </w:r>
      <w:r w:rsidRPr="008840D6">
        <w:rPr>
          <w:rtl/>
          <w:lang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۱۳۵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۶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</m:t>
            </m:r>
          </m:sub>
        </m:sSub>
        <m:r>
          <w:rPr>
            <w:rFonts w:ascii="Cambria Math" w:hAnsi="Cambria Math"/>
            <w:lang w:bidi="fa-IR"/>
          </w:rPr>
          <m:t xml:space="preserve"> N  S</m:t>
        </m:r>
      </m:oMath>
      <w:r w:rsidRPr="008840D6">
        <w:rPr>
          <w:rtl/>
          <w:lang w:bidi="fa-IR"/>
        </w:rPr>
        <w:t>)</w:t>
      </w:r>
    </w:p>
    <w:p w14:paraId="75A6A8E1" w14:textId="1288B50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50101" behindDoc="1" locked="0" layoutInCell="1" allowOverlap="1" wp14:anchorId="1B561551" wp14:editId="11BD4C4E">
                <wp:simplePos x="0" y="0"/>
                <wp:positionH relativeFrom="column">
                  <wp:posOffset>5274310</wp:posOffset>
                </wp:positionH>
                <wp:positionV relativeFrom="paragraph">
                  <wp:posOffset>643678</wp:posOffset>
                </wp:positionV>
                <wp:extent cx="482600" cy="1404620"/>
                <wp:effectExtent l="0" t="0" r="0" b="635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1F6B0" w14:textId="08189B4F" w:rsidR="008840D6" w:rsidRDefault="008840D6">
                            <w:r w:rsidRPr="008840D6">
                              <w:rPr>
                                <w:rFonts w:hint="cs"/>
                                <w:sz w:val="72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61551" id="_x0000_s1058" type="#_x0000_t202" style="position:absolute;left:0;text-align:left;margin-left:415.3pt;margin-top:50.7pt;width:38pt;height:110.6pt;z-index:-25136637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" filled="f" stroked="f">
                <v:textbox style="mso-fit-shape-to-text:t">
                  <w:txbxContent>
                    <w:p w14:paraId="0D31F6B0" w14:textId="08189B4F" w:rsidR="008840D6" w:rsidRDefault="008840D6">
                      <w:r w:rsidRPr="008840D6">
                        <w:rPr>
                          <w:rFonts w:hint="cs"/>
                          <w:sz w:val="72"/>
                          <w:szCs w:val="72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0517B63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6C68A5BD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9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Elv&#10;o6E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bidi="fa-IR"/>
        </w:rPr>
        <w:t xml:space="preserve">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r w:rsidRPr="008840D6">
        <w:rPr>
          <w:rFonts w:hint="cs"/>
          <w:rtl/>
          <w:lang w:bidi="fa-IR"/>
        </w:rPr>
        <w:t>بنزین</w:t>
      </w:r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708F09DD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4A405246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D96C37"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0FFEC8E5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100B0C97" w:rsidR="008840D6" w:rsidRPr="00AA57DE" w:rsidRDefault="00D96C37" w:rsidP="00AA57DE">
      <w:pPr>
        <w:bidi/>
        <w:jc w:val="both"/>
        <w:rPr>
          <w:b/>
          <w:bCs/>
          <w:i/>
          <w:lang w:bidi="fa-IR"/>
        </w:rPr>
      </w:pPr>
      <w:r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انداختن گاز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S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rtl/>
          <w:lang w:bidi="fa-IR"/>
        </w:rPr>
        <w:t xml:space="preserve"> خارج شده از </w:t>
      </w:r>
      <w:proofErr w:type="spellStart"/>
      <w:r w:rsidRPr="00D96C37">
        <w:rPr>
          <w:rtl/>
          <w:lang w:bidi="fa-IR"/>
        </w:rPr>
        <w:t>دودکش</w:t>
      </w:r>
      <w:proofErr w:type="spellEnd"/>
      <w:r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ها به کمک </w:t>
      </w:r>
      <w:proofErr w:type="spellStart"/>
      <w:r w:rsidRPr="00D96C37">
        <w:rPr>
          <w:lang w:bidi="fa-IR"/>
        </w:rPr>
        <w:t>CaO</w:t>
      </w:r>
      <w:proofErr w:type="spellEnd"/>
      <w:r w:rsidRPr="008840D6">
        <w:rPr>
          <w:rFonts w:ascii="Arial" w:hAnsi="Arial" w:cs="Arial" w:hint="cs"/>
          <w:rtl/>
          <w:lang w:bidi="fa-IR"/>
        </w:rPr>
        <w:t>←</w:t>
      </w:r>
      <w:r>
        <w:rPr>
          <w:rFonts w:ascii="Arial" w:hAnsi="Arial" w:cs="Arial" w:hint="cs"/>
          <w:rtl/>
          <w:lang w:bidi="fa-IR"/>
        </w:rPr>
        <w:t xml:space="preserve"> </w:t>
      </w:r>
      <m:oMath>
        <m:r>
          <w:rPr>
            <w:rFonts w:ascii="Cambria Math" w:hAnsi="Cambria Math" w:cs="Arial"/>
            <w:lang w:bidi="fa-IR"/>
          </w:rPr>
          <m:t>S</m:t>
        </m:r>
        <m:sSub>
          <m:sSubPr>
            <m:ctrlPr>
              <w:rPr>
                <w:rFonts w:ascii="Cambria Math" w:hAnsi="Cambria Math" w:cs="Arial"/>
                <w:i/>
                <w:lang w:bidi="fa-IR"/>
              </w:rPr>
            </m:ctrlPr>
          </m:sSubPr>
          <m:e>
            <m:r>
              <w:rPr>
                <w:rFonts w:ascii="Cambria Math" w:hAnsi="Cambria Math" w:cs="Arial"/>
                <w:lang w:bidi="fa-IR"/>
              </w:rPr>
              <m:t>O</m:t>
            </m:r>
          </m:e>
          <m:sub>
            <m:r>
              <w:rPr>
                <w:rFonts w:ascii="Cambria Math" w:hAnsi="Cambria Math" w:cs="Arial" w:hint="cs"/>
                <w:rtl/>
                <w:lang w:bidi="fa-IR"/>
              </w:rPr>
              <m:t>۲</m:t>
            </m:r>
          </m:sub>
        </m:sSub>
        <m:r>
          <w:rPr>
            <w:rFonts w:ascii="Cambria Math" w:hAnsi="Cambria Math" w:cs="Arial"/>
            <w:lang w:bidi="fa-IR"/>
          </w:rPr>
          <m:t>( ) + CaO( )</m:t>
        </m:r>
        <m:r>
          <m:rPr>
            <m:sty m:val="p"/>
          </m:rPr>
          <w:rPr>
            <w:rFonts w:ascii="Cambria Math" w:hAnsi="Cambria Math" w:cs="Arial"/>
            <w:rtl/>
            <w:lang w:bidi="fa-IR"/>
          </w:rPr>
          <m:t>→</m:t>
        </m:r>
        <m:r>
          <m:rPr>
            <m:sty m:val="b"/>
          </m:rPr>
          <w:rPr>
            <w:rFonts w:ascii="Cambria Math" w:hAnsi="Cambria Math"/>
            <w:color w:val="A6A6A6" w:themeColor="background1" w:themeShade="A6"/>
            <w:rtl/>
            <w:lang w:bidi="fa-IR"/>
          </w:rPr>
          <m:t>ـــــ</m:t>
        </m:r>
        <m:r>
          <w:rPr>
            <w:rFonts w:ascii="Cambria Math" w:hAnsi="Cambria Math" w:cs="Arial"/>
            <w:lang w:bidi="fa-IR"/>
          </w:rPr>
          <m:t xml:space="preserve"> (s)</m:t>
        </m:r>
      </m:oMath>
    </w:p>
    <w:p w14:paraId="7B5EC1DE" w14:textId="743517C9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سبک/سنگین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092F6FF5" w14:textId="63D00AB7" w:rsidR="00CB76DD" w:rsidRPr="00CB76DD" w:rsidRDefault="00AA57DE" w:rsidP="00CB76DD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23227504" w:rsidR="00AD0636" w:rsidRPr="0019038F" w:rsidRDefault="00AA57DE" w:rsidP="00CB76DD">
      <w:pPr>
        <w:bidi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51125" behindDoc="1" locked="0" layoutInCell="1" allowOverlap="1" wp14:anchorId="544DA394" wp14:editId="4C16B9E9">
            <wp:simplePos x="0" y="0"/>
            <wp:positionH relativeFrom="column">
              <wp:posOffset>101388</wp:posOffset>
            </wp:positionH>
            <wp:positionV relativeFrom="paragraph">
              <wp:posOffset>9313</wp:posOffset>
            </wp:positionV>
            <wp:extent cx="1046480" cy="243840"/>
            <wp:effectExtent l="0" t="0" r="1270" b="3810"/>
            <wp:wrapNone/>
            <wp:docPr id="58" name="Picture 58" descr="%FontSize=14&#10;%TeXFontSize=14&#10;\documentclass{article}&#10;\usepackage[version=3]{mhchem}&#10;\pagestyle{empty}&#10;\begin{document}&#10;&#10;\ce{CH_2O=4.2\frac{4.2J}{g.c}} 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%FontSize=14&#10;%TeXFontSize=14&#10;\documentclass{article}&#10;\usepackage[version=3]{mhchem}&#10;\pagestyle{empty}&#10;\begin{document}&#10;&#10;\ce{CH_2O=4.2\frac{4.2J}{g.c}} &#10;&#10;\end{document}"/>
                    <pic:cNvPicPr/>
                  </pic:nvPicPr>
                  <pic:blipFill>
                    <a:blip r:embed="rId1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D0636" w:rsidRPr="0019038F" w:rsidSect="000908F9">
      <w:headerReference w:type="even" r:id="rId139"/>
      <w:headerReference w:type="default" r:id="rId140"/>
      <w:footerReference w:type="default" r:id="rId141"/>
      <w:headerReference w:type="first" r:id="rId142"/>
      <w:footerReference w:type="first" r:id="rId143"/>
      <w:footnotePr>
        <w:numRestart w:val="eachPage"/>
      </w:footnotePr>
      <w:pgSz w:w="11906" w:h="16838" w:code="9"/>
      <w:pgMar w:top="720" w:right="720" w:bottom="720" w:left="72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9E2BC1" w14:textId="77777777" w:rsidR="005E6393" w:rsidRDefault="005E6393" w:rsidP="005B1044">
      <w:pPr>
        <w:spacing w:after="0" w:line="240" w:lineRule="auto"/>
      </w:pPr>
      <w:r>
        <w:separator/>
      </w:r>
    </w:p>
  </w:endnote>
  <w:endnote w:type="continuationSeparator" w:id="0">
    <w:p w14:paraId="78458DE7" w14:textId="77777777" w:rsidR="005E6393" w:rsidRDefault="005E6393" w:rsidP="005B1044">
      <w:pPr>
        <w:spacing w:after="0" w:line="240" w:lineRule="auto"/>
      </w:pPr>
      <w:r>
        <w:continuationSeparator/>
      </w:r>
    </w:p>
  </w:endnote>
  <w:endnote w:type="continuationNotice" w:id="1">
    <w:p w14:paraId="078F31B3" w14:textId="77777777" w:rsidR="005E6393" w:rsidRDefault="005E639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D94D39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D94D39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D94D39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60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D94D39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D94D39">
                      <w:rPr>
                        <w:color w:val="595959" w:themeColor="text1" w:themeTint="A6"/>
                      </w:rPr>
                      <w:fldChar w:fldCharType="begin"/>
                    </w:r>
                    <w:r w:rsidRPr="00D94D39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D94D39">
                      <w:rPr>
                        <w:color w:val="595959" w:themeColor="text1" w:themeTint="A6"/>
                      </w:rPr>
                      <w:fldChar w:fldCharType="separate"/>
                    </w:r>
                    <w:r w:rsidRPr="00D94D39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D94D39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61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127D0D" w14:textId="77777777" w:rsidR="005E6393" w:rsidRDefault="005E6393" w:rsidP="005B1044">
      <w:pPr>
        <w:spacing w:after="0" w:line="240" w:lineRule="auto"/>
      </w:pPr>
      <w:r>
        <w:separator/>
      </w:r>
    </w:p>
  </w:footnote>
  <w:footnote w:type="continuationSeparator" w:id="0">
    <w:p w14:paraId="7BBD5C52" w14:textId="77777777" w:rsidR="005E6393" w:rsidRDefault="005E6393" w:rsidP="005B1044">
      <w:pPr>
        <w:spacing w:after="0" w:line="240" w:lineRule="auto"/>
      </w:pPr>
      <w:r>
        <w:continuationSeparator/>
      </w:r>
    </w:p>
  </w:footnote>
  <w:footnote w:type="continuationNotice" w:id="1">
    <w:p w14:paraId="4B2B15F5" w14:textId="77777777" w:rsidR="005E6393" w:rsidRDefault="005E6393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5E6393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5E6393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5E6393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9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0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2"/>
  </w:num>
  <w:num w:numId="19">
    <w:abstractNumId w:val="14"/>
  </w:num>
  <w:num w:numId="20">
    <w:abstractNumId w:val="6"/>
  </w:num>
  <w:num w:numId="21">
    <w:abstractNumId w:val="13"/>
  </w:num>
  <w:num w:numId="22">
    <w:abstractNumId w:val="21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[]{article}_x000d__x000a_\pagestyle{empty}_x000d__x000a_\usepackage{chemfig}_x000d__x000a_\begin{document}_x000d__x000a_{\huge _x000d__x000a_    \setchemfig{atom sep=2em,bond style={line width=1pt}}  _x000d__x000a_    \chemfig{}_x000d__x000a_}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907A7"/>
    <w:rsid w:val="002A037E"/>
    <w:rsid w:val="002A0E7E"/>
    <w:rsid w:val="002A3D7F"/>
    <w:rsid w:val="002B20FA"/>
    <w:rsid w:val="002B7AA3"/>
    <w:rsid w:val="002C0099"/>
    <w:rsid w:val="002C3C78"/>
    <w:rsid w:val="002C4AD7"/>
    <w:rsid w:val="002C7AED"/>
    <w:rsid w:val="002D5B86"/>
    <w:rsid w:val="002E18F1"/>
    <w:rsid w:val="002E2B66"/>
    <w:rsid w:val="002E3728"/>
    <w:rsid w:val="002E420D"/>
    <w:rsid w:val="002E5158"/>
    <w:rsid w:val="002E5B56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5668"/>
    <w:rsid w:val="003575CA"/>
    <w:rsid w:val="00361A97"/>
    <w:rsid w:val="00364A9D"/>
    <w:rsid w:val="003652B5"/>
    <w:rsid w:val="00373B7A"/>
    <w:rsid w:val="00373C0E"/>
    <w:rsid w:val="003763FA"/>
    <w:rsid w:val="003937F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90373"/>
    <w:rsid w:val="00693A27"/>
    <w:rsid w:val="00693DBC"/>
    <w:rsid w:val="00693DDA"/>
    <w:rsid w:val="00693E64"/>
    <w:rsid w:val="0069771E"/>
    <w:rsid w:val="0069793A"/>
    <w:rsid w:val="006A583A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17DD"/>
    <w:rsid w:val="007019D5"/>
    <w:rsid w:val="00701F25"/>
    <w:rsid w:val="0070217C"/>
    <w:rsid w:val="00702AA3"/>
    <w:rsid w:val="00705E2F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68FC"/>
    <w:rsid w:val="008E3CFA"/>
    <w:rsid w:val="008E44C1"/>
    <w:rsid w:val="008E45E8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75E6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7CB"/>
    <w:rsid w:val="00E742A8"/>
    <w:rsid w:val="00E77F1E"/>
    <w:rsid w:val="00E81010"/>
    <w:rsid w:val="00E851EA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33A8"/>
    <w:rPr>
      <w:rFonts w:cs="B Nazan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7.png"/><Relationship Id="rId138" Type="http://schemas.openxmlformats.org/officeDocument/2006/relationships/image" Target="media/image131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5" Type="http://schemas.openxmlformats.org/officeDocument/2006/relationships/webSettings" Target="webSettings.xml"/><Relationship Id="rId90" Type="http://schemas.openxmlformats.org/officeDocument/2006/relationships/image" Target="media/image83.png"/><Relationship Id="rId95" Type="http://schemas.openxmlformats.org/officeDocument/2006/relationships/image" Target="media/image8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18" Type="http://schemas.openxmlformats.org/officeDocument/2006/relationships/image" Target="media/image111.png"/><Relationship Id="rId134" Type="http://schemas.openxmlformats.org/officeDocument/2006/relationships/image" Target="media/image127.png"/><Relationship Id="rId139" Type="http://schemas.openxmlformats.org/officeDocument/2006/relationships/header" Target="header1.xml"/><Relationship Id="rId80" Type="http://schemas.openxmlformats.org/officeDocument/2006/relationships/image" Target="media/image74.png"/><Relationship Id="rId85" Type="http://schemas.openxmlformats.org/officeDocument/2006/relationships/image" Target="media/image78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40" Type="http://schemas.openxmlformats.org/officeDocument/2006/relationships/header" Target="header2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81" Type="http://schemas.openxmlformats.org/officeDocument/2006/relationships/image" Target="media/image75.png"/><Relationship Id="rId86" Type="http://schemas.openxmlformats.org/officeDocument/2006/relationships/image" Target="media/image79.png"/><Relationship Id="rId130" Type="http://schemas.openxmlformats.org/officeDocument/2006/relationships/image" Target="media/image123.png"/><Relationship Id="rId135" Type="http://schemas.openxmlformats.org/officeDocument/2006/relationships/image" Target="media/image128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61" Type="http://schemas.openxmlformats.org/officeDocument/2006/relationships/image" Target="media/image55.png"/><Relationship Id="rId82" Type="http://schemas.openxmlformats.org/officeDocument/2006/relationships/image" Target="media/image76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oleObject" Target="embeddings/oleObject1.bin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99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4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4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9</TotalTime>
  <Pages>38</Pages>
  <Words>7900</Words>
  <Characters>45031</Characters>
  <Application>Microsoft Office Word</Application>
  <DocSecurity>0</DocSecurity>
  <Lines>375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42</cp:revision>
  <cp:lastPrinted>2023-10-12T11:55:00Z</cp:lastPrinted>
  <dcterms:created xsi:type="dcterms:W3CDTF">2023-08-04T12:53:00Z</dcterms:created>
  <dcterms:modified xsi:type="dcterms:W3CDTF">2023-10-13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